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904" w:type="dxa"/>
        <w:tblLook w:val="01E0"/>
      </w:tblPr>
      <w:tblGrid>
        <w:gridCol w:w="10904"/>
      </w:tblGrid>
      <w:tr w:rsidR="008879EC" w:rsidRPr="008879EC" w:rsidTr="00742D0F">
        <w:trPr>
          <w:trHeight w:val="1209"/>
        </w:trPr>
        <w:tc>
          <w:tcPr>
            <w:tcW w:w="10904" w:type="dxa"/>
            <w:shd w:val="clear" w:color="auto" w:fill="auto"/>
          </w:tcPr>
          <w:p w:rsidR="008879EC" w:rsidRPr="008879EC" w:rsidRDefault="008879EC" w:rsidP="00FD56A3">
            <w:pPr>
              <w:spacing w:after="0" w:line="240" w:lineRule="auto"/>
              <w:ind w:left="360"/>
              <w:contextualSpacing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de-DE" w:eastAsia="vi-VN"/>
              </w:rPr>
            </w:pPr>
            <w:r w:rsidRPr="008879EC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de-DE" w:eastAsia="vi-VN"/>
              </w:rPr>
              <w:t xml:space="preserve">ĐỀ KIỂM TRA GIỮA HỌC KÌ I </w:t>
            </w:r>
          </w:p>
          <w:p w:rsidR="008879EC" w:rsidRPr="008879EC" w:rsidRDefault="008879EC" w:rsidP="00FD56A3">
            <w:pPr>
              <w:spacing w:after="0" w:line="240" w:lineRule="auto"/>
              <w:ind w:left="360"/>
              <w:contextualSpacing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de-DE" w:eastAsia="vi-VN"/>
              </w:rPr>
            </w:pPr>
            <w:r w:rsidRPr="008879EC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de-DE" w:eastAsia="vi-VN"/>
              </w:rPr>
              <w:t>NĂM HỌC 2023 - 2024</w:t>
            </w:r>
          </w:p>
          <w:p w:rsidR="008879EC" w:rsidRPr="008879EC" w:rsidRDefault="008879EC" w:rsidP="00FD56A3">
            <w:pPr>
              <w:spacing w:after="0" w:line="240" w:lineRule="auto"/>
              <w:ind w:left="360"/>
              <w:contextualSpacing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de-DE" w:eastAsia="vi-VN"/>
              </w:rPr>
            </w:pPr>
            <w:r w:rsidRPr="008879EC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de-DE" w:eastAsia="vi-VN"/>
              </w:rPr>
              <w:t>Môn: Vật lí  - Khối: 11</w:t>
            </w:r>
          </w:p>
          <w:p w:rsidR="008879EC" w:rsidRPr="008879EC" w:rsidRDefault="008879EC" w:rsidP="00FD56A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de-DE" w:eastAsia="vi-VN"/>
              </w:rPr>
            </w:pPr>
            <w:r w:rsidRPr="008879EC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de-DE" w:eastAsia="vi-VN"/>
              </w:rPr>
              <w:t>(Thời gian làm bài 45 phút, không kể thời gian giao đề)</w:t>
            </w:r>
          </w:p>
        </w:tc>
      </w:tr>
    </w:tbl>
    <w:p w:rsidR="00670982" w:rsidRPr="008879EC" w:rsidRDefault="00670982" w:rsidP="00670982">
      <w:pPr>
        <w:spacing w:after="0"/>
        <w:ind w:left="720" w:firstLine="720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</w:pPr>
    </w:p>
    <w:p w:rsidR="00670982" w:rsidRPr="008879EC" w:rsidRDefault="0014620B" w:rsidP="00670982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</w:rPr>
      </w:pPr>
      <w:r w:rsidRPr="008879EC">
        <w:rPr>
          <w:rFonts w:ascii="Times New Roman" w:hAnsi="Times New Roman" w:cs="Times New Roman"/>
          <w:b/>
          <w:noProof/>
          <w:color w:val="000000" w:themeColor="text1"/>
          <w:spacing w:val="-4"/>
          <w:sz w:val="24"/>
          <w:szCs w:val="24"/>
          <w:lang w:val="vi-VN" w:eastAsia="vi-VN"/>
        </w:rPr>
        <w:pict>
          <v:line id="Straight Connector 65" o:spid="_x0000_s1104" style="position:absolute;left:0;text-align:left;flip:y;z-index:251708416;visibility:visible;mso-wrap-distance-top:-3e-5mm;mso-wrap-distance-bottom:-3e-5mm;mso-width-relative:margin;mso-height-relative:margin" from="3.2pt,5.8pt" to="519.5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" strokecolor="windowText">
            <o:lock v:ext="edit" shapetype="f"/>
          </v:line>
        </w:pict>
      </w:r>
    </w:p>
    <w:p w:rsidR="004F12C0" w:rsidRPr="008879EC" w:rsidRDefault="004F12C0" w:rsidP="004F12C0">
      <w:pPr>
        <w:spacing w:after="0" w:line="252" w:lineRule="auto"/>
        <w:mirrorIndents/>
        <w:jc w:val="both"/>
        <w:rPr>
          <w:rFonts w:ascii="Times New Roman" w:hAnsi="Times New Roman" w:cs="Times New Roman"/>
          <w:b/>
          <w:bCs/>
          <w:color w:val="000000" w:themeColor="text1"/>
          <w:szCs w:val="24"/>
        </w:rPr>
      </w:pPr>
      <w:r w:rsidRPr="008879EC">
        <w:rPr>
          <w:rFonts w:ascii="Times New Roman" w:hAnsi="Times New Roman" w:cs="Times New Roman"/>
          <w:b/>
          <w:bCs/>
          <w:color w:val="000000" w:themeColor="text1"/>
          <w:szCs w:val="24"/>
        </w:rPr>
        <w:t>I. PHẦN TRẮC NGHIỆM (7,0 ĐIỂ</w:t>
      </w:r>
      <w:r w:rsidR="00020A82" w:rsidRPr="008879EC">
        <w:rPr>
          <w:rFonts w:ascii="Times New Roman" w:hAnsi="Times New Roman" w:cs="Times New Roman"/>
          <w:b/>
          <w:bCs/>
          <w:color w:val="000000" w:themeColor="text1"/>
          <w:szCs w:val="24"/>
        </w:rPr>
        <w:t>M)</w:t>
      </w:r>
    </w:p>
    <w:p w:rsidR="005F5492" w:rsidRPr="008879EC" w:rsidRDefault="005F5492" w:rsidP="009120FF">
      <w:pPr>
        <w:widowControl w:val="0"/>
        <w:tabs>
          <w:tab w:val="left" w:pos="567"/>
          <w:tab w:val="left" w:pos="3640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</w:pPr>
      <w:r w:rsidRPr="008879E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>Câu 1:</w:t>
      </w:r>
      <w:r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 xml:space="preserve"> Chọn câu trả lời đúng. Dao động tuầ</w:t>
      </w:r>
      <w:r w:rsidR="001A0396"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n hoàn có</w:t>
      </w:r>
    </w:p>
    <w:p w:rsidR="005F5492" w:rsidRPr="008879EC" w:rsidRDefault="005F5492" w:rsidP="009120FF">
      <w:pPr>
        <w:widowControl w:val="0"/>
        <w:tabs>
          <w:tab w:val="left" w:pos="567"/>
          <w:tab w:val="left" w:pos="3640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</w:pPr>
      <w:r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ab/>
      </w:r>
      <w:r w:rsidRPr="008879E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>A</w:t>
      </w:r>
      <w:r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 xml:space="preserve">. quỹ đạo là một đường </w:t>
      </w:r>
      <w:r w:rsidR="001A0396"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parabol tuần hoàn</w:t>
      </w:r>
      <w:r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5F5492" w:rsidRPr="008879EC" w:rsidRDefault="005F5492" w:rsidP="009120FF">
      <w:pPr>
        <w:widowControl w:val="0"/>
        <w:tabs>
          <w:tab w:val="left" w:pos="567"/>
          <w:tab w:val="left" w:pos="3640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</w:pPr>
      <w:r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ab/>
      </w:r>
      <w:r w:rsidRPr="008879E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>B</w:t>
      </w:r>
      <w:r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 trạng thái chuyển động lặp lại như cũ sau những khoảng thời gian bằng nhau.</w:t>
      </w:r>
    </w:p>
    <w:p w:rsidR="005F5492" w:rsidRPr="008879EC" w:rsidRDefault="005F5492" w:rsidP="009120FF">
      <w:pPr>
        <w:widowControl w:val="0"/>
        <w:tabs>
          <w:tab w:val="left" w:pos="567"/>
          <w:tab w:val="left" w:pos="3640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</w:pPr>
      <w:r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ab/>
      </w:r>
      <w:r w:rsidRPr="008879E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>C</w:t>
      </w:r>
      <w:r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 vị trí chuyển động lặp lại như cũ.</w:t>
      </w:r>
    </w:p>
    <w:p w:rsidR="005F5492" w:rsidRPr="008879EC" w:rsidRDefault="005F5492" w:rsidP="009120FF">
      <w:pPr>
        <w:widowControl w:val="0"/>
        <w:tabs>
          <w:tab w:val="left" w:pos="567"/>
          <w:tab w:val="left" w:pos="3640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</w:pPr>
      <w:r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ab/>
      </w:r>
      <w:r w:rsidRPr="008879E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>D</w:t>
      </w:r>
      <w:r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 quỹ đạo luôn là đường thẳng</w:t>
      </w:r>
      <w:r w:rsidR="005D7AD5"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641F61" w:rsidRPr="008879EC" w:rsidRDefault="00641F61" w:rsidP="00335DD5">
      <w:pPr>
        <w:tabs>
          <w:tab w:val="left" w:pos="425"/>
          <w:tab w:val="left" w:pos="567"/>
          <w:tab w:val="left" w:pos="1120"/>
          <w:tab w:val="left" w:pos="3640"/>
          <w:tab w:val="left" w:pos="7605"/>
        </w:tabs>
        <w:spacing w:after="0"/>
        <w:jc w:val="both"/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</w:t>
      </w:r>
      <w:r w:rsidR="00020A82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Dao động điều hòa là dao động trong đó li độ của vật</w:t>
      </w:r>
      <w:r w:rsidR="00C11D8D"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 xml:space="preserve"> là một hàm</w:t>
      </w:r>
      <w:r w:rsidR="00335DD5"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ab/>
      </w:r>
    </w:p>
    <w:p w:rsidR="00641F61" w:rsidRPr="008879EC" w:rsidRDefault="000772A2" w:rsidP="009120FF">
      <w:pPr>
        <w:widowControl w:val="0"/>
        <w:tabs>
          <w:tab w:val="left" w:pos="567"/>
          <w:tab w:val="left" w:pos="3640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</w:pPr>
      <w:r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ab/>
      </w:r>
      <w:r w:rsidR="00641F61" w:rsidRPr="008879E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>A</w:t>
      </w:r>
      <w:r w:rsidR="00641F61"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 bậc nhất của thời gian.</w:t>
      </w:r>
      <w:r w:rsidR="00641F61"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ab/>
      </w:r>
      <w:r w:rsidR="00641F61"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641F61"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641F61" w:rsidRPr="008879E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>B</w:t>
      </w:r>
      <w:r w:rsidR="00641F61"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 bậc hai của thời gian.</w:t>
      </w:r>
    </w:p>
    <w:p w:rsidR="00641F61" w:rsidRPr="008879EC" w:rsidRDefault="000772A2" w:rsidP="009120FF">
      <w:pPr>
        <w:widowControl w:val="0"/>
        <w:tabs>
          <w:tab w:val="left" w:pos="567"/>
          <w:tab w:val="left" w:pos="709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</w:pPr>
      <w:r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ab/>
      </w:r>
      <w:r w:rsidR="00641F61" w:rsidRPr="008879E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nl-NL"/>
        </w:rPr>
        <w:t>C</w:t>
      </w:r>
      <w:r w:rsidR="00641F61"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 c</w:t>
      </w:r>
      <w:r w:rsidR="00641F61"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o</w:t>
      </w:r>
      <w:r w:rsidR="00641F61"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sin (hay sin) của thời gian.</w:t>
      </w:r>
      <w:r w:rsidR="00641F61"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ab/>
      </w:r>
      <w:r w:rsidR="00641F61"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641F61" w:rsidRPr="008879E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>D</w:t>
      </w:r>
      <w:r w:rsidR="00641F61" w:rsidRPr="008879E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. tan của thời gian.</w:t>
      </w:r>
    </w:p>
    <w:p w:rsidR="00641F61" w:rsidRPr="008879EC" w:rsidRDefault="00641F61" w:rsidP="009120FF">
      <w:pPr>
        <w:widowControl w:val="0"/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before="60" w:after="60"/>
        <w:ind w:right="-8"/>
        <w:jc w:val="both"/>
        <w:rPr>
          <w:rFonts w:ascii="Times New Roman" w:eastAsia="Meiryo" w:hAnsi="Times New Roman" w:cs="Times New Roman"/>
          <w:color w:val="000000" w:themeColor="text1"/>
          <w:sz w:val="24"/>
          <w:szCs w:val="24"/>
        </w:rPr>
      </w:pPr>
      <w:r w:rsidRPr="008879EC">
        <w:rPr>
          <w:rStyle w:val="firstletter"/>
          <w:rFonts w:ascii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Câu 3: 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Một vật dao động điều hòa theo phương trình x = 5cos(4πt</w:t>
      </w:r>
      <w:r w:rsidR="00861647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+</w:t>
      </w:r>
      <w:r w:rsidR="00861647" w:rsidRPr="008879EC">
        <w:rPr>
          <w:rFonts w:ascii="Times New Roman" w:eastAsia="Meiryo" w:hAnsi="Times New Roman" w:cs="Times New Roman"/>
          <w:color w:val="000000" w:themeColor="text1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825651477" r:id="rId8"/>
        </w:objec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) </w:t>
      </w:r>
      <w:r w:rsidR="00C02F56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cm</w:t>
      </w:r>
      <w:r w:rsidR="00C02F56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)</w:t>
      </w:r>
      <w:r w:rsidR="00317511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 (t tính bằng giây)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. Tần số góc của vật là</w:t>
      </w:r>
    </w:p>
    <w:p w:rsidR="00641F61" w:rsidRPr="008879EC" w:rsidRDefault="00641F61" w:rsidP="009120FF">
      <w:pPr>
        <w:widowControl w:val="0"/>
        <w:tabs>
          <w:tab w:val="left" w:pos="567"/>
          <w:tab w:val="left" w:pos="2835"/>
          <w:tab w:val="left" w:pos="5103"/>
          <w:tab w:val="left" w:pos="7371"/>
        </w:tabs>
        <w:autoSpaceDE w:val="0"/>
        <w:autoSpaceDN w:val="0"/>
        <w:adjustRightInd w:val="0"/>
        <w:ind w:right="-8"/>
        <w:contextualSpacing/>
        <w:jc w:val="both"/>
        <w:rPr>
          <w:rFonts w:ascii="Times New Roman" w:eastAsia="Meiryo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eastAsia="Meiryo" w:hAnsi="Times New Roman" w:cs="Times New Roman"/>
          <w:bCs/>
          <w:color w:val="000000" w:themeColor="text1"/>
          <w:sz w:val="24"/>
          <w:szCs w:val="24"/>
          <w:lang w:val="vi-VN"/>
        </w:rPr>
        <w:tab/>
      </w:r>
      <w:r w:rsidRPr="008879EC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</w:rPr>
        <w:t>A.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5 rad/s. 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ab/>
      </w:r>
      <w:r w:rsidRPr="008879EC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u w:val="single"/>
        </w:rPr>
        <w:t>B.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4π rad/s. 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</w:rPr>
        <w:t>C.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10 rad/s.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ab/>
      </w:r>
      <w:r w:rsidRPr="008879EC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</w:rPr>
        <w:t>D.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2 rad/s.</w:t>
      </w:r>
    </w:p>
    <w:p w:rsidR="00C11D8D" w:rsidRPr="008879EC" w:rsidRDefault="0049318A" w:rsidP="009120FF">
      <w:pPr>
        <w:tabs>
          <w:tab w:val="left" w:pos="3119"/>
          <w:tab w:val="left" w:pos="5670"/>
          <w:tab w:val="left" w:pos="8222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4: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Một chất điểm dao động điề</w:t>
      </w:r>
      <w:r w:rsidR="00C02F5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u hoà theo phương trình</w:t>
      </w:r>
      <w:r w:rsidR="00E34E78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x = 6cos(4πt + </w:t>
      </w:r>
      <w:r w:rsidR="00861647" w:rsidRPr="008879EC">
        <w:rPr>
          <w:rFonts w:ascii="Times New Roman" w:eastAsia="Meiryo" w:hAnsi="Times New Roman" w:cs="Times New Roman"/>
          <w:color w:val="000000" w:themeColor="text1"/>
          <w:position w:val="-24"/>
          <w:sz w:val="24"/>
          <w:szCs w:val="24"/>
        </w:rPr>
        <w:object w:dxaOrig="240" w:dyaOrig="620">
          <v:shape id="_x0000_i1026" type="#_x0000_t75" style="width:12pt;height:30.75pt" o:ole="">
            <v:imagedata r:id="rId9" o:title=""/>
          </v:shape>
          <o:OLEObject Type="Embed" ProgID="Equation.DSMT4" ShapeID="_x0000_i1026" DrawAspect="Content" ObjectID="_1825651478" r:id="rId10"/>
        </w:object>
      </w:r>
      <w:r w:rsidR="00E34E78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) </w:t>
      </w:r>
      <w:r w:rsidR="00C02F56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</w:t>
      </w:r>
      <w:r w:rsidR="00E34E78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cm</w:t>
      </w:r>
      <w:r w:rsidR="00C02F56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)</w:t>
      </w:r>
      <w:r w:rsidR="00AA1241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L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ấy </w:t>
      </w:r>
      <w:r w:rsidR="00861647" w:rsidRPr="008879EC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00" w:dyaOrig="320">
          <v:shape id="_x0000_i1027" type="#_x0000_t75" style="width:34.5pt;height:15.75pt" o:ole="">
            <v:imagedata r:id="rId11" o:title=""/>
          </v:shape>
          <o:OLEObject Type="Embed" ProgID="Equation.DSMT4" ShapeID="_x0000_i1027" DrawAspect="Content" ObjectID="_1825651479" r:id="rId12"/>
        </w:objec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 Tại thời điểm t= 0,5s chất điểm có li độ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49318A" w:rsidRPr="008879EC" w:rsidRDefault="000772A2" w:rsidP="009120FF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0377F1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="000377F1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 3 cm.</w:t>
      </w:r>
      <w:r w:rsidR="000377F1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49318A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</w:t>
      </w:r>
      <w:r w:rsidR="0049318A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- 6cm</w:t>
      </w:r>
      <w:r w:rsidR="000377F1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49318A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49318A"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</w:t>
      </w:r>
      <w:r w:rsidR="0049318A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 0</w:t>
      </w:r>
      <w:r w:rsidR="000377F1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49318A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49318A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</w:t>
      </w:r>
      <w:r w:rsidR="0049318A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 6cm</w:t>
      </w:r>
      <w:r w:rsidR="000377F1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B0764C" w:rsidRPr="008879EC" w:rsidRDefault="0014620B" w:rsidP="009120FF">
      <w:pPr>
        <w:tabs>
          <w:tab w:val="left" w:pos="425"/>
          <w:tab w:val="left" w:pos="567"/>
          <w:tab w:val="left" w:pos="1120"/>
          <w:tab w:val="left" w:pos="3640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12" o:spid="_x0000_s1028" type="#_x0000_t202" style="position:absolute;left:0;text-align:left;margin-left:337.8pt;margin-top:3.9pt;width:181.7pt;height:111.05pt;z-index:2517114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" stroked="f">
            <v:textbox>
              <w:txbxContent>
                <w:p w:rsidR="00D369A3" w:rsidRDefault="00D369A3">
                  <w:r>
                    <w:rPr>
                      <w:noProof/>
                    </w:rPr>
                    <w:drawing>
                      <wp:inline distT="0" distB="0" distL="0" distR="0">
                        <wp:extent cx="2076450" cy="1504950"/>
                        <wp:effectExtent l="19050" t="0" r="0" b="0"/>
                        <wp:docPr id="51" name="Picture 5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76450" cy="1504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B0764C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5</w:t>
      </w:r>
      <w:r w:rsidR="00020A82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="00B0764C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Một vật dao động điều hòa trên trụ</w:t>
      </w:r>
      <w:r w:rsidR="00C11D8D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c Ox. Hình 1</w:t>
      </w:r>
      <w:r w:rsidR="00B0764C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đồ thị biểu diễn sự phụ thuộc của li độ x vào thời gian t. Chu kì dao động của vật là</w:t>
      </w:r>
    </w:p>
    <w:p w:rsidR="00F378FB" w:rsidRPr="008879EC" w:rsidRDefault="00B0764C" w:rsidP="009120FF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A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 0,4 s.</w:t>
      </w:r>
      <w:r w:rsidR="004F12C0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D369A3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F378FB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 0,2 s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B0764C" w:rsidRPr="008879EC" w:rsidRDefault="00B0764C" w:rsidP="009120FF">
      <w:pPr>
        <w:spacing w:after="0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 0,8 s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F378FB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F378FB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 0,1 s.</w:t>
      </w:r>
    </w:p>
    <w:p w:rsidR="00B0764C" w:rsidRPr="008879EC" w:rsidRDefault="00B0764C" w:rsidP="009120FF">
      <w:pPr>
        <w:tabs>
          <w:tab w:val="left" w:pos="425"/>
          <w:tab w:val="left" w:pos="567"/>
          <w:tab w:val="left" w:pos="1120"/>
          <w:tab w:val="left" w:pos="3640"/>
        </w:tabs>
        <w:spacing w:after="0"/>
        <w:jc w:val="both"/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</w:t>
      </w:r>
      <w:r w:rsidR="00020A82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:</w:t>
      </w:r>
      <w:r w:rsidRPr="008879EC">
        <w:rPr>
          <w:rFonts w:ascii="Times New Roman" w:eastAsia="Arial" w:hAnsi="Times New Roman" w:cs="Times New Roman"/>
          <w:bCs/>
          <w:color w:val="000000" w:themeColor="text1"/>
          <w:sz w:val="24"/>
          <w:szCs w:val="24"/>
        </w:rPr>
        <w:t>Li độ dao động là độ dịch chuyển</w:t>
      </w:r>
    </w:p>
    <w:p w:rsidR="00B0764C" w:rsidRPr="008879EC" w:rsidRDefault="000772A2" w:rsidP="009120FF">
      <w:pPr>
        <w:tabs>
          <w:tab w:val="left" w:pos="567"/>
          <w:tab w:val="left" w:pos="1120"/>
          <w:tab w:val="left" w:pos="3640"/>
        </w:tabs>
        <w:spacing w:after="0"/>
        <w:jc w:val="both"/>
        <w:rPr>
          <w:rFonts w:ascii="Times New Roman" w:eastAsia="Arial" w:hAnsi="Times New Roman" w:cs="Times New Roman"/>
          <w:bCs/>
          <w:color w:val="000000" w:themeColor="text1"/>
          <w:sz w:val="24"/>
          <w:szCs w:val="24"/>
        </w:rPr>
      </w:pPr>
      <w:r w:rsidRPr="008879EC">
        <w:rPr>
          <w:rFonts w:ascii="Times New Roman" w:eastAsia="Arial" w:hAnsi="Times New Roman" w:cs="Times New Roman"/>
          <w:bCs/>
          <w:color w:val="000000" w:themeColor="text1"/>
          <w:sz w:val="24"/>
          <w:szCs w:val="24"/>
        </w:rPr>
        <w:tab/>
      </w:r>
      <w:r w:rsidR="00B0764C" w:rsidRPr="008879EC">
        <w:rPr>
          <w:rFonts w:ascii="Times New Roman" w:eastAsia="Arial" w:hAnsi="Times New Roman" w:cs="Times New Roman"/>
          <w:b/>
          <w:bCs/>
          <w:color w:val="000000" w:themeColor="text1"/>
          <w:sz w:val="24"/>
          <w:szCs w:val="24"/>
        </w:rPr>
        <w:t>A</w:t>
      </w:r>
      <w:r w:rsidR="00B0764C" w:rsidRPr="008879EC">
        <w:rPr>
          <w:rFonts w:ascii="Times New Roman" w:eastAsia="Arial" w:hAnsi="Times New Roman" w:cs="Times New Roman"/>
          <w:bCs/>
          <w:color w:val="000000" w:themeColor="text1"/>
          <w:sz w:val="24"/>
          <w:szCs w:val="24"/>
        </w:rPr>
        <w:t>. cực đại của vật tính từ vị trí cân bằng.</w:t>
      </w:r>
    </w:p>
    <w:p w:rsidR="00B0764C" w:rsidRPr="008879EC" w:rsidRDefault="000772A2" w:rsidP="009120FF">
      <w:pPr>
        <w:tabs>
          <w:tab w:val="left" w:pos="567"/>
          <w:tab w:val="left" w:pos="1120"/>
          <w:tab w:val="left" w:pos="3640"/>
        </w:tabs>
        <w:spacing w:after="0"/>
        <w:jc w:val="both"/>
        <w:rPr>
          <w:rFonts w:ascii="Times New Roman" w:eastAsia="Arial" w:hAnsi="Times New Roman" w:cs="Times New Roman"/>
          <w:bCs/>
          <w:color w:val="000000" w:themeColor="text1"/>
          <w:sz w:val="24"/>
          <w:szCs w:val="24"/>
        </w:rPr>
      </w:pPr>
      <w:r w:rsidRPr="008879EC">
        <w:rPr>
          <w:rFonts w:ascii="Times New Roman" w:eastAsia="Arial" w:hAnsi="Times New Roman" w:cs="Times New Roman"/>
          <w:bCs/>
          <w:color w:val="000000" w:themeColor="text1"/>
          <w:sz w:val="24"/>
          <w:szCs w:val="24"/>
        </w:rPr>
        <w:tab/>
      </w:r>
      <w:r w:rsidR="00B0764C" w:rsidRPr="008879EC">
        <w:rPr>
          <w:rFonts w:ascii="Times New Roman" w:eastAsia="Arial" w:hAnsi="Times New Roman" w:cs="Times New Roman"/>
          <w:b/>
          <w:bCs/>
          <w:color w:val="000000" w:themeColor="text1"/>
          <w:sz w:val="24"/>
          <w:szCs w:val="24"/>
        </w:rPr>
        <w:t>B</w:t>
      </w:r>
      <w:r w:rsidR="00B0764C" w:rsidRPr="008879EC">
        <w:rPr>
          <w:rFonts w:ascii="Times New Roman" w:eastAsia="Arial" w:hAnsi="Times New Roman" w:cs="Times New Roman"/>
          <w:bCs/>
          <w:color w:val="000000" w:themeColor="text1"/>
          <w:sz w:val="24"/>
          <w:szCs w:val="24"/>
        </w:rPr>
        <w:t xml:space="preserve">. tính từ vị trí cân bằng đến vị trí biên. </w:t>
      </w:r>
    </w:p>
    <w:p w:rsidR="00B0764C" w:rsidRPr="008879EC" w:rsidRDefault="000772A2" w:rsidP="009120FF">
      <w:pPr>
        <w:tabs>
          <w:tab w:val="left" w:pos="567"/>
          <w:tab w:val="left" w:pos="1120"/>
          <w:tab w:val="left" w:pos="3640"/>
        </w:tabs>
        <w:spacing w:after="0"/>
        <w:jc w:val="both"/>
        <w:rPr>
          <w:rFonts w:ascii="Times New Roman" w:eastAsia="Arial" w:hAnsi="Times New Roman" w:cs="Times New Roman"/>
          <w:bCs/>
          <w:color w:val="000000" w:themeColor="text1"/>
          <w:sz w:val="24"/>
          <w:szCs w:val="24"/>
        </w:rPr>
      </w:pPr>
      <w:r w:rsidRPr="008879EC">
        <w:rPr>
          <w:rFonts w:ascii="Times New Roman" w:eastAsia="Arial" w:hAnsi="Times New Roman" w:cs="Times New Roman"/>
          <w:bCs/>
          <w:color w:val="000000" w:themeColor="text1"/>
          <w:sz w:val="24"/>
          <w:szCs w:val="24"/>
        </w:rPr>
        <w:tab/>
      </w:r>
      <w:r w:rsidRPr="008879EC">
        <w:rPr>
          <w:rFonts w:ascii="Times New Roman" w:eastAsia="Arial" w:hAnsi="Times New Roman" w:cs="Times New Roman"/>
          <w:b/>
          <w:bCs/>
          <w:color w:val="000000" w:themeColor="text1"/>
          <w:sz w:val="24"/>
          <w:szCs w:val="24"/>
        </w:rPr>
        <w:t>C</w:t>
      </w:r>
      <w:r w:rsidR="00B0764C" w:rsidRPr="008879EC">
        <w:rPr>
          <w:rFonts w:ascii="Times New Roman" w:eastAsia="Arial" w:hAnsi="Times New Roman" w:cs="Times New Roman"/>
          <w:bCs/>
          <w:color w:val="000000" w:themeColor="text1"/>
          <w:sz w:val="24"/>
          <w:szCs w:val="24"/>
        </w:rPr>
        <w:t xml:space="preserve">. tính từ vị trí biên đến vị trí của vật tại thời điểm t. </w:t>
      </w:r>
    </w:p>
    <w:p w:rsidR="00B0764C" w:rsidRPr="008879EC" w:rsidRDefault="000772A2" w:rsidP="009120FF">
      <w:pPr>
        <w:tabs>
          <w:tab w:val="left" w:pos="567"/>
          <w:tab w:val="left" w:pos="1120"/>
          <w:tab w:val="left" w:pos="3640"/>
        </w:tabs>
        <w:spacing w:after="0"/>
        <w:jc w:val="both"/>
        <w:rPr>
          <w:rFonts w:ascii="Times New Roman" w:eastAsia="Arial" w:hAnsi="Times New Roman" w:cs="Times New Roman"/>
          <w:bCs/>
          <w:color w:val="000000" w:themeColor="text1"/>
          <w:sz w:val="24"/>
          <w:szCs w:val="24"/>
        </w:rPr>
      </w:pPr>
      <w:r w:rsidRPr="008879EC">
        <w:rPr>
          <w:rFonts w:ascii="Times New Roman" w:eastAsia="Arial" w:hAnsi="Times New Roman" w:cs="Times New Roman"/>
          <w:bCs/>
          <w:color w:val="000000" w:themeColor="text1"/>
          <w:sz w:val="24"/>
          <w:szCs w:val="24"/>
        </w:rPr>
        <w:tab/>
      </w:r>
      <w:r w:rsidR="00B0764C" w:rsidRPr="008879EC">
        <w:rPr>
          <w:rFonts w:ascii="Times New Roman" w:eastAsia="Arial" w:hAnsi="Times New Roman" w:cs="Times New Roman"/>
          <w:b/>
          <w:bCs/>
          <w:color w:val="000000" w:themeColor="text1"/>
          <w:sz w:val="24"/>
          <w:szCs w:val="24"/>
          <w:u w:val="single"/>
        </w:rPr>
        <w:t>D</w:t>
      </w:r>
      <w:r w:rsidR="00B0764C" w:rsidRPr="008879EC">
        <w:rPr>
          <w:rFonts w:ascii="Times New Roman" w:eastAsia="Arial" w:hAnsi="Times New Roman" w:cs="Times New Roman"/>
          <w:bCs/>
          <w:color w:val="000000" w:themeColor="text1"/>
          <w:sz w:val="24"/>
          <w:szCs w:val="24"/>
        </w:rPr>
        <w:t>. tính từ vị trí cân bằng đến vị trí của vật tại thời điểm t.</w:t>
      </w:r>
    </w:p>
    <w:p w:rsidR="006744A1" w:rsidRPr="008879EC" w:rsidRDefault="0014620B" w:rsidP="009120FF">
      <w:pPr>
        <w:tabs>
          <w:tab w:val="left" w:pos="425"/>
          <w:tab w:val="left" w:pos="567"/>
          <w:tab w:val="left" w:pos="1120"/>
          <w:tab w:val="left" w:pos="3640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879EC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pict>
          <v:shape id="Text Box 113" o:spid="_x0000_s1029" type="#_x0000_t202" style="position:absolute;left:0;text-align:left;margin-left:337.05pt;margin-top:.8pt;width:190.5pt;height:108pt;z-index:2517125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" stroked="f">
            <v:textbox>
              <w:txbxContent>
                <w:p w:rsidR="006141B7" w:rsidRDefault="006141B7">
                  <w:r>
                    <w:rPr>
                      <w:noProof/>
                    </w:rPr>
                    <w:drawing>
                      <wp:inline distT="0" distB="0" distL="0" distR="0">
                        <wp:extent cx="2247900" cy="1323975"/>
                        <wp:effectExtent l="19050" t="0" r="0" b="0"/>
                        <wp:docPr id="54" name="Picture 5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47900" cy="13239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6744A1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7</w:t>
      </w:r>
      <w:r w:rsidR="00020A82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="006744A1" w:rsidRPr="008879E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Một vật dao động điều hòa trên trụ</w:t>
      </w:r>
      <w:r w:rsidR="00C11D8D" w:rsidRPr="008879E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 Ox. Hình </w:t>
      </w:r>
      <w:r w:rsidR="00C11D8D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6744A1" w:rsidRPr="008879E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là đồ thị biểu diễn sự phụ thuộc của li độ x vào thời gian t. Tần số góc của dao động là</w:t>
      </w:r>
    </w:p>
    <w:p w:rsidR="00F378FB" w:rsidRPr="008879EC" w:rsidRDefault="006744A1" w:rsidP="009120FF">
      <w:pPr>
        <w:tabs>
          <w:tab w:val="left" w:pos="567"/>
          <w:tab w:val="left" w:pos="2835"/>
          <w:tab w:val="left" w:pos="3640"/>
          <w:tab w:val="left" w:pos="5386"/>
          <w:tab w:val="left" w:pos="7937"/>
        </w:tabs>
        <w:spacing w:after="0"/>
        <w:ind w:firstLine="567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</w:t>
      </w:r>
      <w:r w:rsidRPr="008879EC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="00CD557F" w:rsidRPr="008879EC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2</w:t>
      </w:r>
      <w:r w:rsidRPr="008879EC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rad/s.</w:t>
      </w:r>
      <w:r w:rsidRPr="008879EC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</w:t>
      </w:r>
      <w:r w:rsidRPr="008879EC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="00CD557F" w:rsidRPr="008879EC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4</w:t>
      </w:r>
      <w:r w:rsidRPr="008879EC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π rad/s.</w:t>
      </w:r>
      <w:r w:rsidR="004F12C0" w:rsidRPr="008879EC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</w:p>
    <w:p w:rsidR="00791DCA" w:rsidRPr="008879EC" w:rsidRDefault="006744A1" w:rsidP="009120FF">
      <w:pPr>
        <w:tabs>
          <w:tab w:val="left" w:pos="567"/>
          <w:tab w:val="left" w:pos="2835"/>
          <w:tab w:val="left" w:pos="3640"/>
          <w:tab w:val="left" w:pos="5386"/>
          <w:tab w:val="left" w:pos="7937"/>
        </w:tabs>
        <w:spacing w:after="0"/>
        <w:ind w:firstLine="567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  <w:t>C</w:t>
      </w:r>
      <w:r w:rsidRPr="008879EC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="00CD557F" w:rsidRPr="008879EC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2</w:t>
      </w:r>
      <w:r w:rsidRPr="008879EC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π rad/s. </w:t>
      </w:r>
      <w:r w:rsidRPr="008879EC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</w:t>
      </w:r>
      <w:r w:rsidRPr="008879EC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5 rad/s.</w:t>
      </w:r>
    </w:p>
    <w:p w:rsidR="00142632" w:rsidRPr="008879EC" w:rsidRDefault="00142632" w:rsidP="009120FF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FB015F" w:rsidRPr="008879EC" w:rsidRDefault="00B33C0C" w:rsidP="009120FF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8</w:t>
      </w:r>
      <w:r w:rsidR="00020A82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vật dao động điều hòa trên trục Ox. </w:t>
      </w:r>
      <w:r w:rsidR="00C02F5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="00902875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ình 3</w:t>
      </w:r>
      <w:r w:rsidR="00C02F5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đồ thị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iểu diễn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sự phụ thuộc của li độ x vào thời gian t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ủa hai dao động. </w:t>
      </w:r>
      <w:r w:rsidR="0024034D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i dao động đó </w:t>
      </w:r>
    </w:p>
    <w:p w:rsidR="00142632" w:rsidRPr="008879EC" w:rsidRDefault="0014620B" w:rsidP="009120FF">
      <w:pPr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noProof/>
          <w:color w:val="000000" w:themeColor="text1"/>
          <w:sz w:val="24"/>
          <w:szCs w:val="24"/>
          <w:u w:val="single"/>
        </w:rPr>
        <w:pict>
          <v:shape id="Text Box 114" o:spid="_x0000_s1030" type="#_x0000_t202" style="position:absolute;left:0;text-align:left;margin-left:292.8pt;margin-top:15.15pt;width:222pt;height:127.5pt;z-index:2517135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" stroked="f">
            <v:textbox>
              <w:txbxContent>
                <w:p w:rsidR="00142632" w:rsidRDefault="00142632">
                  <w:r>
                    <w:rPr>
                      <w:noProof/>
                    </w:rPr>
                    <w:drawing>
                      <wp:inline distT="0" distB="0" distL="0" distR="0">
                        <wp:extent cx="2600325" cy="1619250"/>
                        <wp:effectExtent l="19050" t="0" r="9525" b="0"/>
                        <wp:docPr id="57" name="Picture 5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00325" cy="16192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FC6A81"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A</w:t>
      </w:r>
      <w:r w:rsidR="00FC6A81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 ngược pha.</w:t>
      </w:r>
      <w:r w:rsidR="00FC6A81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FC6A81" w:rsidRPr="008879EC" w:rsidRDefault="00FC6A81" w:rsidP="009120FF">
      <w:pPr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B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 cùng pha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142632" w:rsidRPr="008879EC" w:rsidRDefault="000772A2" w:rsidP="009120FF">
      <w:pPr>
        <w:tabs>
          <w:tab w:val="left" w:pos="567"/>
          <w:tab w:val="left" w:pos="5386"/>
          <w:tab w:val="left" w:pos="7795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FC6A81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</w:t>
      </w:r>
      <w:r w:rsidR="00FC6A81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lệch pha nhau một góc </w:t>
      </w:r>
      <w:r w:rsidR="00413184" w:rsidRPr="008879EC">
        <w:rPr>
          <w:rFonts w:ascii="Times New Roman" w:eastAsia="Meiryo" w:hAnsi="Times New Roman" w:cs="Times New Roman"/>
          <w:color w:val="000000" w:themeColor="text1"/>
          <w:position w:val="-24"/>
          <w:sz w:val="24"/>
          <w:szCs w:val="24"/>
        </w:rPr>
        <w:object w:dxaOrig="240" w:dyaOrig="620">
          <v:shape id="_x0000_i1028" type="#_x0000_t75" style="width:12pt;height:30.75pt" o:ole="">
            <v:imagedata r:id="rId7" o:title=""/>
          </v:shape>
          <o:OLEObject Type="Embed" ProgID="Equation.DSMT4" ShapeID="_x0000_i1028" DrawAspect="Content" ObjectID="_1825651480" r:id="rId16"/>
        </w:object>
      </w:r>
      <w:r w:rsidR="00413184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rad</w:t>
      </w:r>
      <w:r w:rsidR="00FC6A81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FC6A81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FC6A81" w:rsidRPr="008879EC" w:rsidRDefault="00142632" w:rsidP="009120FF">
      <w:pPr>
        <w:tabs>
          <w:tab w:val="left" w:pos="567"/>
          <w:tab w:val="left" w:pos="5386"/>
          <w:tab w:val="left" w:pos="7795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FC6A81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</w:t>
      </w:r>
      <w:r w:rsidR="00FC6A81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lệch pha nhau một góc </w:t>
      </w:r>
      <w:r w:rsidR="00413184" w:rsidRPr="008879EC">
        <w:rPr>
          <w:rFonts w:ascii="Times New Roman" w:eastAsia="Meiryo" w:hAnsi="Times New Roman" w:cs="Times New Roman"/>
          <w:color w:val="000000" w:themeColor="text1"/>
          <w:position w:val="-24"/>
          <w:sz w:val="24"/>
          <w:szCs w:val="24"/>
        </w:rPr>
        <w:object w:dxaOrig="240" w:dyaOrig="620">
          <v:shape id="_x0000_i1029" type="#_x0000_t75" style="width:12pt;height:30.75pt" o:ole="">
            <v:imagedata r:id="rId17" o:title=""/>
          </v:shape>
          <o:OLEObject Type="Embed" ProgID="Equation.DSMT4" ShapeID="_x0000_i1029" DrawAspect="Content" ObjectID="_1825651481" r:id="rId18"/>
        </w:object>
      </w:r>
      <w:r w:rsidR="00413184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 rad.</w:t>
      </w:r>
    </w:p>
    <w:p w:rsidR="00C02F56" w:rsidRPr="008879EC" w:rsidRDefault="00D4350D" w:rsidP="009120FF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9</w:t>
      </w:r>
      <w:r w:rsidR="00020A82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ột vật dao động điều hòa với phương trình </w:t>
      </w:r>
    </w:p>
    <w:p w:rsidR="00FC6A81" w:rsidRPr="008879EC" w:rsidRDefault="00D4350D" w:rsidP="009120FF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x = A cos(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77"/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 +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6A"/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). Phương trình vận tốc của vật có dạng</w:t>
      </w:r>
    </w:p>
    <w:p w:rsidR="003B5466" w:rsidRPr="008879EC" w:rsidRDefault="000772A2" w:rsidP="009120FF">
      <w:pPr>
        <w:tabs>
          <w:tab w:val="left" w:pos="567"/>
          <w:tab w:val="left" w:pos="5386"/>
          <w:tab w:val="left" w:pos="7795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3B5466"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A</w:t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v  = -</w:t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77"/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A sin(</w:t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77"/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 + </w:t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6A"/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).</w:t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3B5466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</w:t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 v  = -</w:t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77"/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A cos(</w:t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77"/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 + </w:t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6A"/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413184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3B5466" w:rsidRPr="008879EC" w:rsidRDefault="000772A2" w:rsidP="009120FF">
      <w:pPr>
        <w:tabs>
          <w:tab w:val="left" w:pos="567"/>
          <w:tab w:val="left" w:pos="5386"/>
          <w:tab w:val="left" w:pos="7795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3B5466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</w:t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 v  = -A sin(</w:t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77"/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 + </w:t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6A"/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).</w:t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3B5466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</w:t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v  =</w:t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77"/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A sin(</w:t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77"/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 + </w:t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6A"/>
      </w:r>
      <w:r w:rsidR="003B546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).</w:t>
      </w:r>
    </w:p>
    <w:p w:rsidR="00A640BA" w:rsidRPr="008879EC" w:rsidRDefault="00A640BA" w:rsidP="009120FF">
      <w:pPr>
        <w:widowControl w:val="0"/>
        <w:tabs>
          <w:tab w:val="left" w:pos="567"/>
          <w:tab w:val="left" w:pos="2835"/>
          <w:tab w:val="left" w:pos="5103"/>
          <w:tab w:val="left" w:pos="7371"/>
        </w:tabs>
        <w:autoSpaceDE w:val="0"/>
        <w:autoSpaceDN w:val="0"/>
        <w:adjustRightInd w:val="0"/>
        <w:ind w:right="-8"/>
        <w:contextualSpacing/>
        <w:jc w:val="both"/>
        <w:rPr>
          <w:rFonts w:ascii="Times New Roman" w:eastAsia="Meiryo" w:hAnsi="Times New Roman" w:cs="Times New Roman"/>
          <w:color w:val="000000" w:themeColor="text1"/>
          <w:sz w:val="24"/>
          <w:szCs w:val="24"/>
        </w:rPr>
      </w:pPr>
      <w:r w:rsidRPr="008879EC">
        <w:rPr>
          <w:rStyle w:val="firstletter"/>
          <w:rFonts w:ascii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>Câu 10: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Một vật dao động điều hoà với phương trình x = 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6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cos(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5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t)</w:t>
      </w:r>
      <w:r w:rsidR="00C02F56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cm</w:t>
      </w:r>
      <w:r w:rsidR="00C02F56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) (t tính bằng giây)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. 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Vận tốc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 cực đại của 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vậtbằng</w:t>
      </w:r>
    </w:p>
    <w:p w:rsidR="00A640BA" w:rsidRPr="008879EC" w:rsidRDefault="00A640BA" w:rsidP="009120FF">
      <w:pPr>
        <w:widowControl w:val="0"/>
        <w:tabs>
          <w:tab w:val="left" w:pos="567"/>
          <w:tab w:val="left" w:pos="2835"/>
          <w:tab w:val="left" w:pos="5103"/>
          <w:tab w:val="left" w:pos="7371"/>
        </w:tabs>
        <w:autoSpaceDE w:val="0"/>
        <w:autoSpaceDN w:val="0"/>
        <w:adjustRightInd w:val="0"/>
        <w:ind w:right="-8"/>
        <w:contextualSpacing/>
        <w:jc w:val="both"/>
        <w:rPr>
          <w:rFonts w:ascii="Times New Roman" w:eastAsia="Meiryo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lang w:val="vi-VN"/>
        </w:rPr>
        <w:tab/>
        <w:t xml:space="preserve">A. 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100 cm/s.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ab/>
      </w:r>
      <w:r w:rsidRPr="008879EC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B. 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50 cm/s.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ab/>
      </w:r>
      <w:r w:rsidRPr="008879EC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C. 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150 cm/s.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ab/>
      </w:r>
      <w:r w:rsidRPr="008879EC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u w:val="single"/>
          <w:lang w:val="vi-VN"/>
        </w:rPr>
        <w:t>D.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30 cm/s.</w:t>
      </w:r>
    </w:p>
    <w:p w:rsidR="00110202" w:rsidRPr="008879EC" w:rsidRDefault="00110202" w:rsidP="009120FF">
      <w:pPr>
        <w:pStyle w:val="ListParagraph"/>
        <w:widowControl/>
        <w:tabs>
          <w:tab w:val="left" w:pos="992"/>
        </w:tabs>
        <w:spacing w:line="276" w:lineRule="auto"/>
        <w:ind w:left="0"/>
        <w:contextualSpacing/>
        <w:jc w:val="both"/>
        <w:rPr>
          <w:color w:val="000000" w:themeColor="text1"/>
          <w:sz w:val="24"/>
          <w:szCs w:val="24"/>
        </w:rPr>
      </w:pPr>
      <w:r w:rsidRPr="008879EC">
        <w:rPr>
          <w:rFonts w:eastAsia="Meiryo"/>
          <w:b/>
          <w:bCs/>
          <w:color w:val="000000" w:themeColor="text1"/>
          <w:sz w:val="24"/>
          <w:szCs w:val="24"/>
          <w:lang w:val="de-DE"/>
        </w:rPr>
        <w:t xml:space="preserve">     Câu 11</w:t>
      </w:r>
      <w:r w:rsidR="00020A82" w:rsidRPr="008879EC">
        <w:rPr>
          <w:rFonts w:eastAsia="Meiryo"/>
          <w:b/>
          <w:bCs/>
          <w:color w:val="000000" w:themeColor="text1"/>
          <w:sz w:val="24"/>
          <w:szCs w:val="24"/>
          <w:lang w:val="de-DE"/>
        </w:rPr>
        <w:t>:</w:t>
      </w:r>
      <w:r w:rsidRPr="008879EC">
        <w:rPr>
          <w:color w:val="000000" w:themeColor="text1"/>
          <w:sz w:val="24"/>
          <w:szCs w:val="24"/>
        </w:rPr>
        <w:t>Một vật dao động điều hòa có biên độ 10 cm, tần số góc 1 rad/s. Khi li độ là 5 cm thì tốc độ của vật bằng</w:t>
      </w:r>
    </w:p>
    <w:p w:rsidR="00110202" w:rsidRPr="008879EC" w:rsidRDefault="00110202" w:rsidP="009120FF">
      <w:pPr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A</w:t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. </w:t>
      </w:r>
      <w:r w:rsidRPr="008879EC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480" w:dyaOrig="360">
          <v:shape id="_x0000_i1030" type="#_x0000_t75" style="width:24pt;height:18pt" o:ole="">
            <v:imagedata r:id="rId19" o:title=""/>
          </v:shape>
          <o:OLEObject Type="Embed" ProgID="Equation.DSMT4" ShapeID="_x0000_i1030" DrawAspect="Content" ObjectID="_1825651482" r:id="rId20"/>
        </w:objec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cm/s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670982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8879EC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80" w:dyaOrig="340">
          <v:shape id="_x0000_i1031" type="#_x0000_t75" style="width:24pt;height:16.5pt" o:ole="">
            <v:imagedata r:id="rId21" o:title=""/>
          </v:shape>
          <o:OLEObject Type="Embed" ProgID="Equation.DSMT4" ShapeID="_x0000_i1031" DrawAspect="Content" ObjectID="_1825651483" r:id="rId22"/>
        </w:objec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cm/s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670982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15,03 cm/s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670982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5 cm/s.</w:t>
      </w:r>
    </w:p>
    <w:p w:rsidR="00110202" w:rsidRPr="008879EC" w:rsidRDefault="00110202" w:rsidP="009120FF">
      <w:pPr>
        <w:tabs>
          <w:tab w:val="left" w:pos="425"/>
          <w:tab w:val="left" w:pos="567"/>
          <w:tab w:val="left" w:pos="1120"/>
          <w:tab w:val="left" w:pos="3640"/>
        </w:tabs>
        <w:spacing w:after="0"/>
        <w:jc w:val="both"/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</w:t>
      </w:r>
      <w:r w:rsidR="004B41EC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2</w:t>
      </w:r>
      <w:r w:rsidR="00020A82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 xml:space="preserve">Hình </w:t>
      </w:r>
      <w:r w:rsidR="00791DCA"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>4</w:t>
      </w:r>
      <w:r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 xml:space="preserve"> là đồ thị vận tốc – thời gian của một vật dao động điều hòa. </w:t>
      </w:r>
      <w:r w:rsidR="00E34E78"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>Phương trình vận tốc của</w:t>
      </w:r>
      <w:r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 xml:space="preserve"> vật là</w:t>
      </w:r>
    </w:p>
    <w:p w:rsidR="00110202" w:rsidRPr="008879EC" w:rsidRDefault="0014620B" w:rsidP="009120FF">
      <w:pPr>
        <w:tabs>
          <w:tab w:val="left" w:pos="567"/>
          <w:tab w:val="left" w:pos="1120"/>
          <w:tab w:val="left" w:pos="3640"/>
        </w:tabs>
        <w:spacing w:after="0"/>
        <w:jc w:val="both"/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</w:pPr>
      <w:r w:rsidRPr="008879EC">
        <w:rPr>
          <w:rFonts w:ascii="Times New Roman" w:eastAsiaTheme="majorEastAsia" w:hAnsi="Times New Roman" w:cs="Times New Roman"/>
          <w:bCs/>
          <w:noProof/>
          <w:color w:val="000000" w:themeColor="text1"/>
          <w:sz w:val="24"/>
          <w:szCs w:val="24"/>
          <w:u w:val="single"/>
        </w:rPr>
        <w:pict>
          <v:shape id="Text Box 115" o:spid="_x0000_s1031" type="#_x0000_t202" style="position:absolute;left:0;text-align:left;margin-left:282.3pt;margin-top:1.75pt;width:238.5pt;height:157.5pt;z-index:2517145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" stroked="f">
            <v:textbox>
              <w:txbxContent>
                <w:p w:rsidR="00554110" w:rsidRDefault="00554110">
                  <w:r>
                    <w:rPr>
                      <w:noProof/>
                    </w:rPr>
                    <w:drawing>
                      <wp:inline distT="0" distB="0" distL="0" distR="0">
                        <wp:extent cx="2836545" cy="1958787"/>
                        <wp:effectExtent l="19050" t="0" r="1905" b="0"/>
                        <wp:docPr id="96" name="Picture 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36545" cy="195878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42208F"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ab/>
      </w:r>
      <w:r w:rsidR="00110202" w:rsidRPr="008879EC">
        <w:rPr>
          <w:rFonts w:ascii="Times New Roman" w:eastAsiaTheme="majorEastAsia" w:hAnsi="Times New Roman" w:cs="Times New Roman"/>
          <w:b/>
          <w:bCs/>
          <w:color w:val="000000" w:themeColor="text1"/>
          <w:sz w:val="24"/>
          <w:szCs w:val="24"/>
          <w:u w:val="single"/>
        </w:rPr>
        <w:t>A</w:t>
      </w:r>
      <w:r w:rsidR="00110202"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E34E78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v = 20</w:t>
      </w:r>
      <w:r w:rsidR="00E34E78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sym w:font="Symbol" w:char="F070"/>
      </w:r>
      <w:r w:rsidR="00E34E78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cos(2πt + </w:t>
      </w:r>
      <w:r w:rsidR="00AE21F3" w:rsidRPr="008879EC">
        <w:rPr>
          <w:rFonts w:ascii="Times New Roman" w:eastAsia="Meiryo" w:hAnsi="Times New Roman" w:cs="Times New Roman"/>
          <w:color w:val="000000" w:themeColor="text1"/>
          <w:position w:val="-24"/>
          <w:sz w:val="24"/>
          <w:szCs w:val="24"/>
        </w:rPr>
        <w:object w:dxaOrig="240" w:dyaOrig="620">
          <v:shape id="_x0000_i1032" type="#_x0000_t75" style="width:12pt;height:30.75pt" o:ole="">
            <v:imagedata r:id="rId24" o:title=""/>
          </v:shape>
          <o:OLEObject Type="Embed" ProgID="Equation.DSMT4" ShapeID="_x0000_i1032" DrawAspect="Content" ObjectID="_1825651484" r:id="rId25"/>
        </w:object>
      </w:r>
      <w:r w:rsidR="00E34E78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) </w:t>
      </w:r>
      <w:r w:rsidR="00A43137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</w:t>
      </w:r>
      <w:r w:rsidR="00E34E78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cm/s</w:t>
      </w:r>
      <w:r w:rsidR="00A43137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)</w:t>
      </w:r>
      <w:r w:rsidR="00110202"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110202"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ab/>
      </w:r>
      <w:r w:rsidR="00670982"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ab/>
      </w:r>
      <w:r w:rsidR="00670982"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ab/>
      </w:r>
      <w:r w:rsidR="00110202" w:rsidRPr="008879EC">
        <w:rPr>
          <w:rFonts w:ascii="Times New Roman" w:eastAsiaTheme="majorEastAsia" w:hAnsi="Times New Roman" w:cs="Times New Roman"/>
          <w:b/>
          <w:bCs/>
          <w:color w:val="000000" w:themeColor="text1"/>
          <w:sz w:val="24"/>
          <w:szCs w:val="24"/>
        </w:rPr>
        <w:t>B</w:t>
      </w:r>
      <w:r w:rsidR="00110202"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E34E78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v = </w:t>
      </w:r>
      <w:r w:rsidR="00E72BE1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1</w:t>
      </w:r>
      <w:r w:rsidR="00E34E78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0</w:t>
      </w:r>
      <w:r w:rsidR="00E34E78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sym w:font="Symbol" w:char="F070"/>
      </w:r>
      <w:r w:rsidR="00E34E78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cos(2πt -  </w:t>
      </w:r>
      <w:r w:rsidR="00AE21F3" w:rsidRPr="008879EC">
        <w:rPr>
          <w:rFonts w:ascii="Times New Roman" w:eastAsia="Meiryo" w:hAnsi="Times New Roman" w:cs="Times New Roman"/>
          <w:color w:val="000000" w:themeColor="text1"/>
          <w:position w:val="-24"/>
          <w:sz w:val="24"/>
          <w:szCs w:val="24"/>
        </w:rPr>
        <w:object w:dxaOrig="240" w:dyaOrig="620">
          <v:shape id="_x0000_i1033" type="#_x0000_t75" style="width:12pt;height:30.75pt" o:ole="">
            <v:imagedata r:id="rId24" o:title=""/>
          </v:shape>
          <o:OLEObject Type="Embed" ProgID="Equation.DSMT4" ShapeID="_x0000_i1033" DrawAspect="Content" ObjectID="_1825651485" r:id="rId26"/>
        </w:object>
      </w:r>
      <w:r w:rsidR="00E34E78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) </w:t>
      </w:r>
      <w:r w:rsidR="00A43137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</w:t>
      </w:r>
      <w:r w:rsidR="00E34E78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cm/s</w:t>
      </w:r>
      <w:r w:rsidR="00A43137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)</w:t>
      </w:r>
      <w:r w:rsidR="00110202"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 xml:space="preserve">. </w:t>
      </w:r>
    </w:p>
    <w:p w:rsidR="00554110" w:rsidRPr="008879EC" w:rsidRDefault="0042208F" w:rsidP="009120FF">
      <w:pPr>
        <w:tabs>
          <w:tab w:val="left" w:pos="567"/>
          <w:tab w:val="left" w:pos="1120"/>
          <w:tab w:val="left" w:pos="3640"/>
        </w:tabs>
        <w:spacing w:after="0"/>
        <w:jc w:val="both"/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</w:pPr>
      <w:r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ab/>
      </w:r>
      <w:r w:rsidR="00110202" w:rsidRPr="008879EC">
        <w:rPr>
          <w:rFonts w:ascii="Times New Roman" w:eastAsiaTheme="majorEastAsia" w:hAnsi="Times New Roman" w:cs="Times New Roman"/>
          <w:b/>
          <w:bCs/>
          <w:color w:val="000000" w:themeColor="text1"/>
          <w:sz w:val="24"/>
          <w:szCs w:val="24"/>
        </w:rPr>
        <w:t>C</w:t>
      </w:r>
      <w:r w:rsidR="00110202"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E34E78"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>v</w:t>
      </w:r>
      <w:r w:rsidR="00E34E78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 = </w:t>
      </w:r>
      <w:r w:rsidR="00E72BE1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2</w:t>
      </w:r>
      <w:r w:rsidR="00E34E78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0cos(4πt + </w:t>
      </w:r>
      <w:r w:rsidR="00AE21F3" w:rsidRPr="008879EC">
        <w:rPr>
          <w:rFonts w:ascii="Times New Roman" w:eastAsia="Meiryo" w:hAnsi="Times New Roman" w:cs="Times New Roman"/>
          <w:color w:val="000000" w:themeColor="text1"/>
          <w:position w:val="-24"/>
          <w:sz w:val="24"/>
          <w:szCs w:val="24"/>
        </w:rPr>
        <w:object w:dxaOrig="240" w:dyaOrig="620">
          <v:shape id="_x0000_i1034" type="#_x0000_t75" style="width:12pt;height:30.75pt" o:ole="">
            <v:imagedata r:id="rId24" o:title=""/>
          </v:shape>
          <o:OLEObject Type="Embed" ProgID="Equation.DSMT4" ShapeID="_x0000_i1034" DrawAspect="Content" ObjectID="_1825651486" r:id="rId27"/>
        </w:object>
      </w:r>
      <w:r w:rsidR="00E34E78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) </w:t>
      </w:r>
      <w:r w:rsidR="00A43137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</w:t>
      </w:r>
      <w:r w:rsidR="00E34E78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cm</w:t>
      </w:r>
      <w:r w:rsidR="004B41EC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/s</w:t>
      </w:r>
      <w:r w:rsidR="00A43137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)</w:t>
      </w:r>
      <w:r w:rsidR="00110202"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670982"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ab/>
      </w:r>
      <w:r w:rsidR="00670982"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ab/>
      </w:r>
      <w:r w:rsidR="00670982"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ab/>
      </w:r>
    </w:p>
    <w:p w:rsidR="00110202" w:rsidRPr="008879EC" w:rsidRDefault="00554110" w:rsidP="009120FF">
      <w:pPr>
        <w:tabs>
          <w:tab w:val="left" w:pos="567"/>
          <w:tab w:val="left" w:pos="1120"/>
          <w:tab w:val="left" w:pos="3640"/>
        </w:tabs>
        <w:spacing w:after="0"/>
        <w:jc w:val="both"/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</w:pPr>
      <w:r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ab/>
      </w:r>
      <w:r w:rsidR="00110202" w:rsidRPr="008879EC">
        <w:rPr>
          <w:rFonts w:ascii="Times New Roman" w:eastAsiaTheme="majorEastAsia" w:hAnsi="Times New Roman" w:cs="Times New Roman"/>
          <w:b/>
          <w:bCs/>
          <w:color w:val="000000" w:themeColor="text1"/>
          <w:sz w:val="24"/>
          <w:szCs w:val="24"/>
        </w:rPr>
        <w:t>D</w:t>
      </w:r>
      <w:r w:rsidR="00110202"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4B41EC"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>v</w:t>
      </w:r>
      <w:r w:rsidR="004B41EC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 = 10cos(4πt -  </w:t>
      </w:r>
      <w:r w:rsidR="00AE21F3" w:rsidRPr="008879EC">
        <w:rPr>
          <w:rFonts w:ascii="Times New Roman" w:eastAsia="Meiryo" w:hAnsi="Times New Roman" w:cs="Times New Roman"/>
          <w:color w:val="000000" w:themeColor="text1"/>
          <w:position w:val="-24"/>
          <w:sz w:val="24"/>
          <w:szCs w:val="24"/>
        </w:rPr>
        <w:object w:dxaOrig="240" w:dyaOrig="620">
          <v:shape id="_x0000_i1035" type="#_x0000_t75" style="width:12pt;height:30.75pt" o:ole="">
            <v:imagedata r:id="rId24" o:title=""/>
          </v:shape>
          <o:OLEObject Type="Embed" ProgID="Equation.DSMT4" ShapeID="_x0000_i1035" DrawAspect="Content" ObjectID="_1825651487" r:id="rId28"/>
        </w:object>
      </w:r>
      <w:r w:rsidR="004B41EC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) </w:t>
      </w:r>
      <w:r w:rsidR="00A43137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</w:t>
      </w:r>
      <w:r w:rsidR="004B41EC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cm/s</w:t>
      </w:r>
      <w:r w:rsidR="00A43137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)</w:t>
      </w:r>
      <w:r w:rsidR="004B41EC" w:rsidRPr="008879EC">
        <w:rPr>
          <w:rFonts w:ascii="Times New Roman" w:eastAsiaTheme="majorEastAsia" w:hAnsi="Times New Roman" w:cs="Times New Roman"/>
          <w:bCs/>
          <w:color w:val="000000" w:themeColor="text1"/>
          <w:sz w:val="24"/>
          <w:szCs w:val="24"/>
        </w:rPr>
        <w:t xml:space="preserve">. </w:t>
      </w:r>
    </w:p>
    <w:p w:rsidR="00F26019" w:rsidRPr="008879EC" w:rsidRDefault="00F26019" w:rsidP="009120FF">
      <w:pPr>
        <w:widowControl w:val="0"/>
        <w:tabs>
          <w:tab w:val="left" w:pos="567"/>
          <w:tab w:val="left" w:pos="2835"/>
          <w:tab w:val="left" w:pos="5103"/>
          <w:tab w:val="left" w:pos="7371"/>
        </w:tabs>
        <w:autoSpaceDE w:val="0"/>
        <w:autoSpaceDN w:val="0"/>
        <w:adjustRightInd w:val="0"/>
        <w:ind w:right="-8"/>
        <w:contextualSpacing/>
        <w:jc w:val="both"/>
        <w:rPr>
          <w:rStyle w:val="firstletter"/>
          <w:rFonts w:ascii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</w:pPr>
    </w:p>
    <w:p w:rsidR="00F26019" w:rsidRPr="008879EC" w:rsidRDefault="004B41EC" w:rsidP="009120FF">
      <w:pPr>
        <w:widowControl w:val="0"/>
        <w:tabs>
          <w:tab w:val="left" w:pos="567"/>
          <w:tab w:val="left" w:pos="2835"/>
          <w:tab w:val="left" w:pos="5103"/>
          <w:tab w:val="left" w:pos="7371"/>
        </w:tabs>
        <w:autoSpaceDE w:val="0"/>
        <w:autoSpaceDN w:val="0"/>
        <w:adjustRightInd w:val="0"/>
        <w:ind w:right="-8"/>
        <w:contextualSpacing/>
        <w:jc w:val="both"/>
        <w:rPr>
          <w:rFonts w:ascii="Times New Roman" w:eastAsia="Meiryo" w:hAnsi="Times New Roman" w:cs="Times New Roman"/>
          <w:color w:val="000000" w:themeColor="text1"/>
          <w:sz w:val="24"/>
          <w:szCs w:val="24"/>
        </w:rPr>
      </w:pPr>
      <w:r w:rsidRPr="008879EC">
        <w:rPr>
          <w:rStyle w:val="firstletter"/>
          <w:rFonts w:ascii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>Câu 13: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Một vật dao động điều hoà theo phương trình </w:t>
      </w:r>
    </w:p>
    <w:p w:rsidR="004B41EC" w:rsidRPr="008879EC" w:rsidRDefault="004B41EC" w:rsidP="009120FF">
      <w:pPr>
        <w:widowControl w:val="0"/>
        <w:tabs>
          <w:tab w:val="left" w:pos="567"/>
          <w:tab w:val="left" w:pos="2835"/>
          <w:tab w:val="left" w:pos="5103"/>
          <w:tab w:val="left" w:pos="7371"/>
        </w:tabs>
        <w:autoSpaceDE w:val="0"/>
        <w:autoSpaceDN w:val="0"/>
        <w:adjustRightInd w:val="0"/>
        <w:ind w:right="-8"/>
        <w:contextualSpacing/>
        <w:jc w:val="both"/>
        <w:rPr>
          <w:rFonts w:ascii="Times New Roman" w:eastAsia="Meiryo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>x = 3cos(2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π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>t +</w:t>
      </w:r>
      <m:oMath>
        <m:r>
          <m:rPr>
            <m:sty m:val="p"/>
          </m:rPr>
          <w:rPr>
            <w:rFonts w:ascii="Cambria Math" w:eastAsia="Meiryo" w:hAnsi="Cambria Math" w:cs="Times New Roman"/>
            <w:color w:val="000000" w:themeColor="text1"/>
            <w:position w:val="-24"/>
            <w:sz w:val="24"/>
            <w:szCs w:val="24"/>
          </w:rPr>
          <w:object w:dxaOrig="240" w:dyaOrig="620">
            <v:shape id="_x0000_i1036" type="#_x0000_t75" style="width:12pt;height:30.75pt" o:ole="">
              <v:imagedata r:id="rId24" o:title=""/>
            </v:shape>
            <o:OLEObject Type="Embed" ProgID="Equation.DSMT4" ShapeID="_x0000_i1036" DrawAspect="Content" ObjectID="_1825651488" r:id="rId29"/>
          </w:object>
        </m:r>
      </m:oMath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 xml:space="preserve">) </w:t>
      </w:r>
      <w:r w:rsidR="00646A97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>(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>cm</w:t>
      </w:r>
      <w:r w:rsidR="00646A97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 xml:space="preserve">) </w:t>
      </w:r>
      <w:r w:rsidR="00646A97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t tính bằng giây)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. Lấy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π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10. 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Gia tốc của vật tại li độ x = -1,5 cm là</w:t>
      </w:r>
    </w:p>
    <w:p w:rsidR="004B41EC" w:rsidRPr="008879EC" w:rsidRDefault="004B41EC" w:rsidP="009120FF">
      <w:pPr>
        <w:widowControl w:val="0"/>
        <w:tabs>
          <w:tab w:val="left" w:pos="567"/>
          <w:tab w:val="left" w:pos="2835"/>
          <w:tab w:val="left" w:pos="5103"/>
          <w:tab w:val="left" w:pos="7371"/>
        </w:tabs>
        <w:autoSpaceDE w:val="0"/>
        <w:autoSpaceDN w:val="0"/>
        <w:adjustRightInd w:val="0"/>
        <w:ind w:right="-8"/>
        <w:contextualSpacing/>
        <w:jc w:val="both"/>
        <w:rPr>
          <w:rFonts w:ascii="Times New Roman" w:eastAsia="Meiryo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</w:rPr>
        <w:tab/>
      </w:r>
      <w:r w:rsidRPr="008879EC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u w:val="single"/>
        </w:rPr>
        <w:t>A.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60 cm/s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. 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ab/>
      </w:r>
      <w:r w:rsidRPr="008879EC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</w:rPr>
        <w:t>B.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-60 cm/s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. 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</w:rPr>
        <w:t>C.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50 cm/s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. 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ab/>
      </w:r>
      <w:r w:rsidRPr="008879EC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</w:rPr>
        <w:t>D.</w:t>
      </w:r>
      <w:r w:rsidRPr="008879EC">
        <w:rPr>
          <w:rFonts w:ascii="Times New Roman" w:eastAsia="Meiryo" w:hAnsi="Times New Roman" w:cs="Times New Roman"/>
          <w:bCs/>
          <w:color w:val="000000" w:themeColor="text1"/>
          <w:sz w:val="24"/>
          <w:szCs w:val="24"/>
        </w:rPr>
        <w:t xml:space="preserve"> -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30 cm/s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.</w:t>
      </w:r>
    </w:p>
    <w:p w:rsidR="004516B6" w:rsidRPr="008879EC" w:rsidRDefault="004516B6" w:rsidP="009120FF">
      <w:pPr>
        <w:spacing w:after="0"/>
        <w:ind w:left="567" w:hanging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0" w:name="c37"/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14: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Trong dao động điều hoà</w:t>
      </w:r>
      <w:bookmarkEnd w:id="0"/>
      <w:r w:rsidR="00646A97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021D04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ia tốc biến đổi điều hoà</w:t>
      </w:r>
    </w:p>
    <w:p w:rsidR="004516B6" w:rsidRPr="008879EC" w:rsidRDefault="004516B6" w:rsidP="009120FF">
      <w:pPr>
        <w:tabs>
          <w:tab w:val="left" w:pos="5387"/>
        </w:tabs>
        <w:spacing w:after="0"/>
        <w:ind w:left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cùng pha so với li độ.</w:t>
      </w:r>
      <w:r w:rsidR="00021D04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021D04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ễ pha </w:t>
      </w:r>
      <w:r w:rsidRPr="008879EC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240" w:dyaOrig="580">
          <v:shape id="_x0000_i1037" type="#_x0000_t75" style="width:10.5pt;height:30.75pt" o:ole="">
            <v:imagedata r:id="rId30" o:title=""/>
          </v:shape>
          <o:OLEObject Type="Embed" ProgID="Equation.DSMT4" ShapeID="_x0000_i1037" DrawAspect="Content" ObjectID="_1825651489" r:id="rId31"/>
        </w:object>
      </w:r>
      <w:r w:rsidR="00A4737B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(rad)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o với li độ.</w:t>
      </w:r>
    </w:p>
    <w:p w:rsidR="004516B6" w:rsidRPr="008879EC" w:rsidRDefault="004516B6" w:rsidP="009120FF">
      <w:pPr>
        <w:tabs>
          <w:tab w:val="left" w:pos="5387"/>
        </w:tabs>
        <w:spacing w:after="0"/>
        <w:ind w:left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 xml:space="preserve">C.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ngược pha so với li độ.</w:t>
      </w:r>
      <w:r w:rsidR="00021D04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021D04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ớm pha </w:t>
      </w:r>
      <w:r w:rsidRPr="008879EC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240" w:dyaOrig="580">
          <v:shape id="_x0000_i1038" type="#_x0000_t75" style="width:10.5pt;height:30.75pt" o:ole="">
            <v:imagedata r:id="rId30" o:title=""/>
          </v:shape>
          <o:OLEObject Type="Embed" ProgID="Equation.DSMT4" ShapeID="_x0000_i1038" DrawAspect="Content" ObjectID="_1825651490" r:id="rId32"/>
        </w:object>
      </w:r>
      <w:r w:rsidR="00A4737B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rad)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so với li độ.</w:t>
      </w:r>
    </w:p>
    <w:p w:rsidR="00021D04" w:rsidRPr="008879EC" w:rsidRDefault="00021D04" w:rsidP="009120FF">
      <w:pPr>
        <w:spacing w:after="0"/>
        <w:ind w:left="567" w:hanging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15: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Khi một vật</w:t>
      </w:r>
      <w:r w:rsidR="008D6E9D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ao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ộng điều hoà, vận tốc có độ lớn cực đại khi vật đi qua vị trí</w:t>
      </w:r>
    </w:p>
    <w:p w:rsidR="00021D04" w:rsidRPr="008879EC" w:rsidRDefault="00021D04" w:rsidP="009120FF">
      <w:pPr>
        <w:tabs>
          <w:tab w:val="left" w:pos="5387"/>
        </w:tabs>
        <w:spacing w:after="0"/>
        <w:ind w:left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biên âm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biên dương.</w:t>
      </w:r>
    </w:p>
    <w:p w:rsidR="00021D04" w:rsidRPr="008879EC" w:rsidRDefault="00021D04" w:rsidP="009120FF">
      <w:pPr>
        <w:tabs>
          <w:tab w:val="left" w:pos="5387"/>
        </w:tabs>
        <w:spacing w:after="0"/>
        <w:ind w:left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 xml:space="preserve">C.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cân bằng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động năng bằng thế năng.</w:t>
      </w:r>
    </w:p>
    <w:p w:rsidR="00AD5C0A" w:rsidRPr="008879EC" w:rsidRDefault="00AD5C0A" w:rsidP="009120FF">
      <w:pPr>
        <w:tabs>
          <w:tab w:val="left" w:pos="240"/>
          <w:tab w:val="left" w:pos="2400"/>
          <w:tab w:val="left" w:pos="4800"/>
          <w:tab w:val="left" w:pos="732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lang w:val="it-IT"/>
        </w:rPr>
        <w:t>Câu 16: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 xml:space="preserve"> Một con lắc lò xo dao động điều hòa với chu kì T và biên độ 5 cm. Biết trong một chu kì, khoảng thời gian để vật nhỏ của con lắc có độ lớn gia tốc không vượt quá 100 cm/s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it-IT"/>
        </w:rPr>
        <w:t>2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 xml:space="preserve"> là </w:t>
      </w:r>
      <w:r w:rsidR="00F1791A" w:rsidRPr="008879EC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60" w:dyaOrig="620">
          <v:shape id="_x0000_i1039" type="#_x0000_t75" style="width:12.75pt;height:30.75pt" o:ole="">
            <v:imagedata r:id="rId33" o:title=""/>
          </v:shape>
          <o:OLEObject Type="Embed" ProgID="Equation.DSMT4" ShapeID="_x0000_i1039" DrawAspect="Content" ObjectID="_1825651491" r:id="rId34"/>
        </w:objec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 xml:space="preserve">. Lấy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70"/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it-IT"/>
        </w:rPr>
        <w:t>2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>=10. Tần số dao động của vật là</w:t>
      </w:r>
    </w:p>
    <w:p w:rsidR="00AD5C0A" w:rsidRPr="008879EC" w:rsidRDefault="00AD5C0A" w:rsidP="009120FF">
      <w:pPr>
        <w:tabs>
          <w:tab w:val="left" w:pos="240"/>
          <w:tab w:val="left" w:pos="567"/>
          <w:tab w:val="left" w:pos="2835"/>
          <w:tab w:val="left" w:pos="5103"/>
          <w:tab w:val="left" w:pos="732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</w:pP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lastRenderedPageBreak/>
        <w:tab/>
      </w:r>
      <w:r w:rsidR="0042208F" w:rsidRPr="008879EC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ab/>
      </w:r>
      <w:r w:rsidR="00C53BBE"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lang w:val="it-IT"/>
        </w:rPr>
        <w:t>A</w:t>
      </w:r>
      <w:r w:rsidR="00C53BBE" w:rsidRPr="008879EC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>. 4 Hz.</w:t>
      </w:r>
      <w:r w:rsidR="00C53BBE" w:rsidRPr="008879EC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lang w:val="it-IT"/>
        </w:rPr>
        <w:t>B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>. 3 Hz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lang w:val="it-IT"/>
        </w:rPr>
        <w:t>C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>. 2 Hz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it-IT"/>
        </w:rPr>
        <w:t>D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u w:val="single"/>
          <w:lang w:val="it-IT"/>
        </w:rPr>
        <w:t>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 xml:space="preserve"> 1 Hz.</w:t>
      </w:r>
    </w:p>
    <w:p w:rsidR="00AD5C0A" w:rsidRPr="008879EC" w:rsidRDefault="00AD5C0A" w:rsidP="009120FF">
      <w:pPr>
        <w:shd w:val="clear" w:color="auto" w:fill="FFFFFF"/>
        <w:jc w:val="both"/>
        <w:rPr>
          <w:rFonts w:ascii="Times New Roman" w:hAnsi="Times New Roman" w:cs="Times New Roman"/>
          <w:b/>
          <w:bCs/>
          <w:color w:val="000000" w:themeColor="text1"/>
          <w:spacing w:val="-4"/>
          <w:sz w:val="24"/>
          <w:szCs w:val="24"/>
          <w:lang w:val="el-GR"/>
        </w:rPr>
      </w:pPr>
      <w:r w:rsidRPr="008879EC">
        <w:rPr>
          <w:rStyle w:val="firstletter"/>
          <w:rFonts w:ascii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Câu 17: </w:t>
      </w:r>
      <w:r w:rsidRPr="008879EC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>Mộtvậtnhỏdao</w:t>
      </w:r>
      <w:r w:rsidRPr="008879EC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el-GR"/>
        </w:rPr>
        <w:t xml:space="preserve"> đ</w:t>
      </w:r>
      <w:r w:rsidRPr="008879EC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>ộng</w:t>
      </w:r>
      <w:r w:rsidRPr="008879EC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el-GR"/>
        </w:rPr>
        <w:t xml:space="preserve"> đ</w:t>
      </w:r>
      <w:r w:rsidRPr="008879EC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>iềuh</w:t>
      </w:r>
      <w:r w:rsidRPr="008879EC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el-GR"/>
        </w:rPr>
        <w:t>ò</w:t>
      </w:r>
      <w:r w:rsidRPr="008879EC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>athựchiện10dao</w:t>
      </w:r>
      <w:r w:rsidRPr="008879EC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el-GR"/>
        </w:rPr>
        <w:t xml:space="preserve"> đ</w:t>
      </w:r>
      <w:r w:rsidRPr="008879EC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>ộngto</w:t>
      </w:r>
      <w:r w:rsidRPr="008879EC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el-GR"/>
        </w:rPr>
        <w:t>à</w:t>
      </w:r>
      <w:r w:rsidRPr="008879EC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>nphầntrong5s</w:t>
      </w:r>
      <w:r w:rsidRPr="008879EC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el-GR"/>
        </w:rPr>
        <w:t xml:space="preserve">. </w:t>
      </w:r>
      <w:r w:rsidRPr="008879EC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>Chu kìdao</w:t>
      </w:r>
      <w:r w:rsidRPr="008879EC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el-GR"/>
        </w:rPr>
        <w:t xml:space="preserve"> đ</w:t>
      </w:r>
      <w:r w:rsidRPr="008879EC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>ộngcủa vật l</w:t>
      </w:r>
      <w:r w:rsidRPr="008879EC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el-GR"/>
        </w:rPr>
        <w:t>à</w:t>
      </w:r>
    </w:p>
    <w:p w:rsidR="00AD5C0A" w:rsidRPr="008879EC" w:rsidRDefault="00AD5C0A" w:rsidP="009120FF">
      <w:pPr>
        <w:shd w:val="clear" w:color="auto" w:fill="FFFFFF"/>
        <w:jc w:val="both"/>
        <w:rPr>
          <w:rFonts w:ascii="Times New Roman" w:hAnsi="Times New Roman" w:cs="Times New Roman"/>
          <w:b/>
          <w:bCs/>
          <w:color w:val="000000" w:themeColor="text1"/>
          <w:spacing w:val="-4"/>
          <w:sz w:val="24"/>
          <w:szCs w:val="24"/>
          <w:lang w:val="el-GR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ab/>
        <w:t>A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0,1 s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B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2 s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pt-BR"/>
        </w:rPr>
        <w:t>C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0,5 s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D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4 s.</w:t>
      </w:r>
    </w:p>
    <w:p w:rsidR="00AD5C0A" w:rsidRPr="008879EC" w:rsidRDefault="00AD5C0A" w:rsidP="009120FF">
      <w:pPr>
        <w:pStyle w:val="BodyText2"/>
        <w:tabs>
          <w:tab w:val="left" w:pos="567"/>
        </w:tabs>
        <w:spacing w:after="0" w:line="276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8879EC">
        <w:rPr>
          <w:rFonts w:cs="Times New Roman"/>
          <w:b/>
          <w:color w:val="000000" w:themeColor="text1"/>
          <w:sz w:val="24"/>
          <w:szCs w:val="24"/>
        </w:rPr>
        <w:t xml:space="preserve">Câu </w:t>
      </w:r>
      <w:bookmarkStart w:id="1" w:name="c10q"/>
      <w:bookmarkEnd w:id="1"/>
      <w:r w:rsidRPr="008879EC">
        <w:rPr>
          <w:rFonts w:cs="Times New Roman"/>
          <w:b/>
          <w:color w:val="000000" w:themeColor="text1"/>
          <w:sz w:val="24"/>
          <w:szCs w:val="24"/>
        </w:rPr>
        <w:t xml:space="preserve">18: </w:t>
      </w:r>
      <w:r w:rsidRPr="008879EC">
        <w:rPr>
          <w:rFonts w:cs="Times New Roman"/>
          <w:color w:val="000000" w:themeColor="text1"/>
          <w:sz w:val="24"/>
          <w:szCs w:val="24"/>
        </w:rPr>
        <w:t>Nguyên nhân gây ra dao động tắt dần của con lắc đơn trong không khí là</w:t>
      </w:r>
    </w:p>
    <w:p w:rsidR="00AD5C0A" w:rsidRPr="008879EC" w:rsidRDefault="00670982" w:rsidP="009120FF">
      <w:pPr>
        <w:pStyle w:val="BodyText2"/>
        <w:tabs>
          <w:tab w:val="left" w:pos="567"/>
        </w:tabs>
        <w:spacing w:after="0" w:line="276" w:lineRule="auto"/>
        <w:jc w:val="both"/>
        <w:rPr>
          <w:rFonts w:cs="Times New Roman"/>
          <w:color w:val="000000" w:themeColor="text1"/>
          <w:sz w:val="24"/>
          <w:szCs w:val="24"/>
        </w:rPr>
      </w:pPr>
      <w:bookmarkStart w:id="2" w:name="c10a"/>
      <w:r w:rsidRPr="008879EC">
        <w:rPr>
          <w:rFonts w:cs="Times New Roman"/>
          <w:color w:val="000000" w:themeColor="text1"/>
          <w:sz w:val="24"/>
          <w:szCs w:val="24"/>
        </w:rPr>
        <w:tab/>
      </w:r>
      <w:r w:rsidR="00AD5C0A" w:rsidRPr="008879EC">
        <w:rPr>
          <w:rFonts w:cs="Times New Roman"/>
          <w:b/>
          <w:color w:val="000000" w:themeColor="text1"/>
          <w:sz w:val="24"/>
          <w:szCs w:val="24"/>
        </w:rPr>
        <w:t>A</w:t>
      </w:r>
      <w:r w:rsidR="00AD5C0A" w:rsidRPr="008879EC">
        <w:rPr>
          <w:rFonts w:cs="Times New Roman"/>
          <w:color w:val="000000" w:themeColor="text1"/>
          <w:sz w:val="24"/>
          <w:szCs w:val="24"/>
        </w:rPr>
        <w:t>. do trọng lực tác dụng lên vật.</w:t>
      </w:r>
      <w:bookmarkStart w:id="3" w:name="c10b"/>
      <w:bookmarkEnd w:id="2"/>
      <w:r w:rsidR="00AD5C0A" w:rsidRPr="008879EC">
        <w:rPr>
          <w:rFonts w:cs="Times New Roman"/>
          <w:color w:val="000000" w:themeColor="text1"/>
          <w:sz w:val="24"/>
          <w:szCs w:val="24"/>
        </w:rPr>
        <w:tab/>
      </w:r>
      <w:r w:rsidR="00646A97" w:rsidRPr="008879EC">
        <w:rPr>
          <w:rFonts w:cs="Times New Roman"/>
          <w:color w:val="000000" w:themeColor="text1"/>
          <w:sz w:val="24"/>
          <w:szCs w:val="24"/>
        </w:rPr>
        <w:tab/>
      </w:r>
      <w:r w:rsidR="00AD5C0A" w:rsidRPr="008879EC">
        <w:rPr>
          <w:rFonts w:cs="Times New Roman"/>
          <w:b/>
          <w:color w:val="000000" w:themeColor="text1"/>
          <w:sz w:val="24"/>
          <w:szCs w:val="24"/>
        </w:rPr>
        <w:t>B</w:t>
      </w:r>
      <w:r w:rsidR="00AD5C0A" w:rsidRPr="008879EC">
        <w:rPr>
          <w:rFonts w:cs="Times New Roman"/>
          <w:color w:val="000000" w:themeColor="text1"/>
          <w:sz w:val="24"/>
          <w:szCs w:val="24"/>
        </w:rPr>
        <w:t>.  do lực căng của dây treo.</w:t>
      </w:r>
    </w:p>
    <w:p w:rsidR="00AD5C0A" w:rsidRPr="008879EC" w:rsidRDefault="00646A97" w:rsidP="009120FF">
      <w:pPr>
        <w:pStyle w:val="BodyText2"/>
        <w:tabs>
          <w:tab w:val="left" w:pos="567"/>
        </w:tabs>
        <w:spacing w:after="0" w:line="276" w:lineRule="auto"/>
        <w:jc w:val="both"/>
        <w:rPr>
          <w:color w:val="000000" w:themeColor="text1"/>
        </w:rPr>
      </w:pPr>
      <w:bookmarkStart w:id="4" w:name="c10d"/>
      <w:bookmarkEnd w:id="3"/>
      <w:r w:rsidRPr="008879EC">
        <w:rPr>
          <w:rFonts w:cs="Times New Roman"/>
          <w:color w:val="000000" w:themeColor="text1"/>
          <w:sz w:val="24"/>
          <w:szCs w:val="24"/>
        </w:rPr>
        <w:tab/>
      </w:r>
      <w:r w:rsidR="00AD5C0A" w:rsidRPr="008879EC">
        <w:rPr>
          <w:rFonts w:cs="Times New Roman"/>
          <w:b/>
          <w:color w:val="000000" w:themeColor="text1"/>
          <w:sz w:val="24"/>
          <w:szCs w:val="24"/>
        </w:rPr>
        <w:t>C</w:t>
      </w:r>
      <w:r w:rsidR="00AD5C0A" w:rsidRPr="008879EC">
        <w:rPr>
          <w:rFonts w:cs="Times New Roman"/>
          <w:color w:val="000000" w:themeColor="text1"/>
          <w:sz w:val="24"/>
          <w:szCs w:val="24"/>
        </w:rPr>
        <w:t>. do khối lượng của dây treo.</w:t>
      </w:r>
      <w:r w:rsidR="00AD5C0A" w:rsidRPr="008879EC">
        <w:rPr>
          <w:rFonts w:cs="Times New Roman"/>
          <w:color w:val="000000" w:themeColor="text1"/>
          <w:sz w:val="24"/>
          <w:szCs w:val="24"/>
        </w:rPr>
        <w:tab/>
      </w:r>
      <w:r w:rsidRPr="008879EC">
        <w:rPr>
          <w:rFonts w:cs="Times New Roman"/>
          <w:color w:val="000000" w:themeColor="text1"/>
          <w:sz w:val="24"/>
          <w:szCs w:val="24"/>
        </w:rPr>
        <w:tab/>
      </w:r>
      <w:r w:rsidRPr="008879EC">
        <w:rPr>
          <w:rFonts w:cs="Times New Roman"/>
          <w:color w:val="000000" w:themeColor="text1"/>
          <w:sz w:val="24"/>
          <w:szCs w:val="24"/>
        </w:rPr>
        <w:tab/>
      </w:r>
      <w:r w:rsidR="00AD5C0A" w:rsidRPr="008879EC">
        <w:rPr>
          <w:rFonts w:cs="Times New Roman"/>
          <w:b/>
          <w:color w:val="000000" w:themeColor="text1"/>
          <w:sz w:val="24"/>
          <w:szCs w:val="24"/>
          <w:u w:val="single"/>
        </w:rPr>
        <w:t>D</w:t>
      </w:r>
      <w:r w:rsidR="00AD5C0A" w:rsidRPr="008879EC">
        <w:rPr>
          <w:rFonts w:cs="Times New Roman"/>
          <w:color w:val="000000" w:themeColor="text1"/>
          <w:sz w:val="24"/>
          <w:szCs w:val="24"/>
          <w:u w:val="single"/>
        </w:rPr>
        <w:t>.</w:t>
      </w:r>
      <w:r w:rsidR="00AD5C0A" w:rsidRPr="008879EC">
        <w:rPr>
          <w:rFonts w:cs="Times New Roman"/>
          <w:color w:val="000000" w:themeColor="text1"/>
          <w:sz w:val="24"/>
          <w:szCs w:val="24"/>
        </w:rPr>
        <w:t xml:space="preserve"> do lực cản của không khí.</w:t>
      </w:r>
      <w:bookmarkEnd w:id="4"/>
    </w:p>
    <w:p w:rsidR="007671B6" w:rsidRPr="008879EC" w:rsidRDefault="007671B6" w:rsidP="009120FF">
      <w:pPr>
        <w:tabs>
          <w:tab w:val="left" w:pos="425"/>
          <w:tab w:val="left" w:pos="567"/>
          <w:tab w:val="left" w:pos="1120"/>
          <w:tab w:val="left" w:pos="3640"/>
        </w:tabs>
        <w:spacing w:after="0"/>
        <w:jc w:val="both"/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19</w:t>
      </w:r>
      <w:r w:rsidR="00020A82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Dao động cưỡng bức có</w:t>
      </w:r>
    </w:p>
    <w:p w:rsidR="007671B6" w:rsidRPr="008879EC" w:rsidRDefault="0042208F" w:rsidP="009120FF">
      <w:pPr>
        <w:pStyle w:val="BodyText2"/>
        <w:tabs>
          <w:tab w:val="left" w:pos="567"/>
        </w:tabs>
        <w:spacing w:after="0" w:line="276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8879EC">
        <w:rPr>
          <w:rFonts w:cs="Times New Roman"/>
          <w:color w:val="000000" w:themeColor="text1"/>
          <w:sz w:val="24"/>
          <w:szCs w:val="24"/>
        </w:rPr>
        <w:tab/>
      </w:r>
      <w:r w:rsidR="007671B6" w:rsidRPr="008879EC">
        <w:rPr>
          <w:rFonts w:cs="Times New Roman"/>
          <w:b/>
          <w:color w:val="000000" w:themeColor="text1"/>
          <w:sz w:val="24"/>
          <w:szCs w:val="24"/>
        </w:rPr>
        <w:t>A</w:t>
      </w:r>
      <w:r w:rsidR="007671B6" w:rsidRPr="008879EC">
        <w:rPr>
          <w:rFonts w:cs="Times New Roman"/>
          <w:color w:val="000000" w:themeColor="text1"/>
          <w:sz w:val="24"/>
          <w:szCs w:val="24"/>
        </w:rPr>
        <w:t>. tần số không đổi bằng tần số riêngcủa hệ.</w:t>
      </w:r>
      <w:r w:rsidR="007671B6" w:rsidRPr="008879EC">
        <w:rPr>
          <w:rFonts w:cs="Times New Roman"/>
          <w:color w:val="000000" w:themeColor="text1"/>
          <w:sz w:val="24"/>
          <w:szCs w:val="24"/>
        </w:rPr>
        <w:tab/>
      </w:r>
    </w:p>
    <w:p w:rsidR="007671B6" w:rsidRPr="008879EC" w:rsidRDefault="0042208F" w:rsidP="009120FF">
      <w:pPr>
        <w:pStyle w:val="BodyText2"/>
        <w:tabs>
          <w:tab w:val="left" w:pos="567"/>
        </w:tabs>
        <w:spacing w:after="0" w:line="276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8879EC">
        <w:rPr>
          <w:rFonts w:cs="Times New Roman"/>
          <w:color w:val="000000" w:themeColor="text1"/>
          <w:sz w:val="24"/>
          <w:szCs w:val="24"/>
        </w:rPr>
        <w:tab/>
      </w:r>
      <w:r w:rsidR="007671B6" w:rsidRPr="008879EC">
        <w:rPr>
          <w:rFonts w:cs="Times New Roman"/>
          <w:b/>
          <w:color w:val="000000" w:themeColor="text1"/>
          <w:sz w:val="24"/>
          <w:szCs w:val="24"/>
          <w:u w:val="single"/>
        </w:rPr>
        <w:t>B</w:t>
      </w:r>
      <w:r w:rsidR="007671B6" w:rsidRPr="008879EC">
        <w:rPr>
          <w:rFonts w:cs="Times New Roman"/>
          <w:color w:val="000000" w:themeColor="text1"/>
          <w:sz w:val="24"/>
          <w:szCs w:val="24"/>
        </w:rPr>
        <w:t xml:space="preserve">. tần số bằng tần số của ngoại lực.  </w:t>
      </w:r>
    </w:p>
    <w:p w:rsidR="007671B6" w:rsidRPr="008879EC" w:rsidRDefault="0042208F" w:rsidP="009120FF">
      <w:pPr>
        <w:pStyle w:val="BodyText2"/>
        <w:tabs>
          <w:tab w:val="left" w:pos="567"/>
        </w:tabs>
        <w:spacing w:after="0" w:line="276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8879EC">
        <w:rPr>
          <w:rFonts w:cs="Times New Roman"/>
          <w:color w:val="000000" w:themeColor="text1"/>
          <w:sz w:val="24"/>
          <w:szCs w:val="24"/>
        </w:rPr>
        <w:tab/>
      </w:r>
      <w:r w:rsidR="007671B6" w:rsidRPr="008879EC">
        <w:rPr>
          <w:rFonts w:cs="Times New Roman"/>
          <w:b/>
          <w:color w:val="000000" w:themeColor="text1"/>
          <w:sz w:val="24"/>
          <w:szCs w:val="24"/>
        </w:rPr>
        <w:t>C</w:t>
      </w:r>
      <w:r w:rsidR="007671B6" w:rsidRPr="008879EC">
        <w:rPr>
          <w:rFonts w:cs="Times New Roman"/>
          <w:color w:val="000000" w:themeColor="text1"/>
          <w:sz w:val="24"/>
          <w:szCs w:val="24"/>
        </w:rPr>
        <w:t>. biên độ dao động thay đổi.</w:t>
      </w:r>
      <w:r w:rsidR="007671B6" w:rsidRPr="008879EC">
        <w:rPr>
          <w:rFonts w:cs="Times New Roman"/>
          <w:color w:val="000000" w:themeColor="text1"/>
          <w:sz w:val="24"/>
          <w:szCs w:val="24"/>
        </w:rPr>
        <w:tab/>
      </w:r>
      <w:r w:rsidR="007671B6" w:rsidRPr="008879EC">
        <w:rPr>
          <w:rFonts w:cs="Times New Roman"/>
          <w:color w:val="000000" w:themeColor="text1"/>
          <w:sz w:val="24"/>
          <w:szCs w:val="24"/>
        </w:rPr>
        <w:tab/>
      </w:r>
      <w:r w:rsidR="007671B6" w:rsidRPr="008879EC">
        <w:rPr>
          <w:rFonts w:cs="Times New Roman"/>
          <w:color w:val="000000" w:themeColor="text1"/>
          <w:sz w:val="24"/>
          <w:szCs w:val="24"/>
        </w:rPr>
        <w:tab/>
      </w:r>
      <w:r w:rsidR="007671B6" w:rsidRPr="008879EC">
        <w:rPr>
          <w:rFonts w:cs="Times New Roman"/>
          <w:color w:val="000000" w:themeColor="text1"/>
          <w:sz w:val="24"/>
          <w:szCs w:val="24"/>
        </w:rPr>
        <w:tab/>
      </w:r>
    </w:p>
    <w:p w:rsidR="007671B6" w:rsidRPr="008879EC" w:rsidRDefault="0042208F" w:rsidP="009120FF">
      <w:pPr>
        <w:pStyle w:val="BodyText2"/>
        <w:tabs>
          <w:tab w:val="left" w:pos="567"/>
        </w:tabs>
        <w:spacing w:after="0" w:line="276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8879EC">
        <w:rPr>
          <w:rFonts w:cs="Times New Roman"/>
          <w:color w:val="000000" w:themeColor="text1"/>
          <w:sz w:val="24"/>
          <w:szCs w:val="24"/>
        </w:rPr>
        <w:tab/>
      </w:r>
      <w:r w:rsidR="007671B6" w:rsidRPr="008879EC">
        <w:rPr>
          <w:rFonts w:cs="Times New Roman"/>
          <w:b/>
          <w:color w:val="000000" w:themeColor="text1"/>
          <w:sz w:val="24"/>
          <w:szCs w:val="24"/>
        </w:rPr>
        <w:t>D</w:t>
      </w:r>
      <w:r w:rsidR="007671B6" w:rsidRPr="008879EC">
        <w:rPr>
          <w:rFonts w:cs="Times New Roman"/>
          <w:color w:val="000000" w:themeColor="text1"/>
          <w:sz w:val="24"/>
          <w:szCs w:val="24"/>
        </w:rPr>
        <w:t>. chu kì không đổi bằng chu kì riêng của hệ.</w:t>
      </w:r>
    </w:p>
    <w:p w:rsidR="007671B6" w:rsidRPr="008879EC" w:rsidRDefault="00CD2E20" w:rsidP="009120FF">
      <w:pPr>
        <w:widowControl w:val="0"/>
        <w:tabs>
          <w:tab w:val="left" w:pos="142"/>
          <w:tab w:val="left" w:pos="284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before="60" w:after="60"/>
        <w:ind w:right="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0</w:t>
      </w:r>
      <w:r w:rsidR="007671B6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="007671B6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Một vật dao động cưỡng bức dưới tác dụng của ngoại lực có phương trình F = 2</w:t>
      </w:r>
      <w:r w:rsidR="007671B6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cos(</w:t>
      </w:r>
      <w:r w:rsidR="007671B6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sym w:font="Symbol" w:char="F077"/>
      </w:r>
      <w:r w:rsidR="007671B6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t +</w:t>
      </w:r>
      <w:r w:rsidR="00C80E1F" w:rsidRPr="008879EC">
        <w:rPr>
          <w:rFonts w:ascii="Times New Roman" w:eastAsia="Meiryo" w:hAnsi="Times New Roman" w:cs="Times New Roman"/>
          <w:color w:val="000000" w:themeColor="text1"/>
          <w:position w:val="-24"/>
          <w:sz w:val="24"/>
          <w:szCs w:val="24"/>
        </w:rPr>
        <w:object w:dxaOrig="240" w:dyaOrig="620">
          <v:shape id="_x0000_i1040" type="#_x0000_t75" style="width:11.25pt;height:30.75pt" o:ole="">
            <v:imagedata r:id="rId35" o:title=""/>
          </v:shape>
          <o:OLEObject Type="Embed" ProgID="Equation.DSMT4" ShapeID="_x0000_i1040" DrawAspect="Content" ObjectID="_1825651492" r:id="rId36"/>
        </w:object>
      </w:r>
      <w:r w:rsidR="007671B6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) </w:t>
      </w:r>
      <w:r w:rsidR="00020A82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</w:t>
      </w:r>
      <w:r w:rsidR="007671B6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N</w:t>
      </w:r>
      <w:r w:rsidR="00020A82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)</w:t>
      </w:r>
      <w:r w:rsidR="007671B6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, tần số dao động riêng của </w:t>
      </w:r>
      <w:r w:rsidR="00DD74E2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vật </w:t>
      </w:r>
      <w:r w:rsidR="007671B6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 là 5 Hz. Khi xảy ra cộng hưởng thì tần số</w:t>
      </w:r>
      <w:r w:rsidR="00A80307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 góc ω</w:t>
      </w:r>
      <w:r w:rsidR="007671B6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 của 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ngoại lực </w:t>
      </w:r>
      <w:r w:rsidR="007671B6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bằng </w:t>
      </w:r>
    </w:p>
    <w:p w:rsidR="007671B6" w:rsidRPr="008879EC" w:rsidRDefault="0042208F" w:rsidP="009120FF">
      <w:pPr>
        <w:pStyle w:val="ListParagraph"/>
        <w:tabs>
          <w:tab w:val="left" w:pos="567"/>
          <w:tab w:val="left" w:pos="2835"/>
          <w:tab w:val="left" w:pos="5103"/>
          <w:tab w:val="left" w:pos="7371"/>
        </w:tabs>
        <w:spacing w:line="276" w:lineRule="auto"/>
        <w:ind w:left="567" w:right="-329"/>
        <w:jc w:val="both"/>
        <w:rPr>
          <w:color w:val="000000" w:themeColor="text1"/>
          <w:sz w:val="24"/>
          <w:szCs w:val="24"/>
        </w:rPr>
      </w:pPr>
      <w:r w:rsidRPr="008879EC">
        <w:rPr>
          <w:b/>
          <w:color w:val="000000" w:themeColor="text1"/>
          <w:sz w:val="24"/>
          <w:szCs w:val="24"/>
        </w:rPr>
        <w:tab/>
      </w:r>
      <w:r w:rsidR="007671B6" w:rsidRPr="008879EC">
        <w:rPr>
          <w:b/>
          <w:color w:val="000000" w:themeColor="text1"/>
          <w:sz w:val="24"/>
          <w:szCs w:val="24"/>
        </w:rPr>
        <w:t>A.</w:t>
      </w:r>
      <w:r w:rsidR="00A80307" w:rsidRPr="008879EC">
        <w:rPr>
          <w:rFonts w:eastAsia="Meiryo"/>
          <w:color w:val="000000" w:themeColor="text1"/>
          <w:sz w:val="24"/>
          <w:szCs w:val="24"/>
        </w:rPr>
        <w:t>10 rad/s</w:t>
      </w:r>
      <w:r w:rsidR="007671B6" w:rsidRPr="008879EC">
        <w:rPr>
          <w:color w:val="000000" w:themeColor="text1"/>
          <w:sz w:val="24"/>
          <w:szCs w:val="24"/>
        </w:rPr>
        <w:t xml:space="preserve">. </w:t>
      </w:r>
      <w:r w:rsidR="007671B6" w:rsidRPr="008879EC">
        <w:rPr>
          <w:color w:val="000000" w:themeColor="text1"/>
          <w:sz w:val="24"/>
          <w:szCs w:val="24"/>
        </w:rPr>
        <w:tab/>
      </w:r>
      <w:r w:rsidR="007671B6" w:rsidRPr="008879EC">
        <w:rPr>
          <w:b/>
          <w:color w:val="000000" w:themeColor="text1"/>
          <w:sz w:val="24"/>
          <w:szCs w:val="24"/>
        </w:rPr>
        <w:t>B.</w:t>
      </w:r>
      <w:r w:rsidR="0056331E" w:rsidRPr="008879EC">
        <w:rPr>
          <w:rFonts w:eastAsia="Meiryo"/>
          <w:color w:val="000000" w:themeColor="text1"/>
          <w:sz w:val="24"/>
          <w:szCs w:val="24"/>
        </w:rPr>
        <w:t>5 rad/s</w:t>
      </w:r>
      <w:r w:rsidR="0056331E" w:rsidRPr="008879EC">
        <w:rPr>
          <w:color w:val="000000" w:themeColor="text1"/>
          <w:sz w:val="24"/>
          <w:szCs w:val="24"/>
        </w:rPr>
        <w:t>.</w:t>
      </w:r>
      <w:r w:rsidR="007671B6" w:rsidRPr="008879EC">
        <w:rPr>
          <w:color w:val="000000" w:themeColor="text1"/>
          <w:sz w:val="24"/>
          <w:szCs w:val="24"/>
        </w:rPr>
        <w:tab/>
      </w:r>
      <w:r w:rsidR="007671B6" w:rsidRPr="008879EC">
        <w:rPr>
          <w:b/>
          <w:color w:val="000000" w:themeColor="text1"/>
          <w:sz w:val="24"/>
          <w:szCs w:val="24"/>
          <w:u w:val="single"/>
        </w:rPr>
        <w:t>C.</w:t>
      </w:r>
      <w:r w:rsidR="0056331E" w:rsidRPr="008879EC">
        <w:rPr>
          <w:rFonts w:eastAsia="Meiryo"/>
          <w:color w:val="000000" w:themeColor="text1"/>
          <w:sz w:val="24"/>
          <w:szCs w:val="24"/>
        </w:rPr>
        <w:t>10π rad/s</w:t>
      </w:r>
      <w:r w:rsidR="0056331E" w:rsidRPr="008879EC">
        <w:rPr>
          <w:color w:val="000000" w:themeColor="text1"/>
          <w:sz w:val="24"/>
          <w:szCs w:val="24"/>
        </w:rPr>
        <w:t>.</w:t>
      </w:r>
      <w:r w:rsidR="007671B6" w:rsidRPr="008879EC">
        <w:rPr>
          <w:color w:val="000000" w:themeColor="text1"/>
          <w:sz w:val="24"/>
          <w:szCs w:val="24"/>
        </w:rPr>
        <w:tab/>
      </w:r>
      <w:r w:rsidR="007671B6" w:rsidRPr="008879EC">
        <w:rPr>
          <w:b/>
          <w:color w:val="000000" w:themeColor="text1"/>
          <w:sz w:val="24"/>
          <w:szCs w:val="24"/>
        </w:rPr>
        <w:t>D.</w:t>
      </w:r>
      <w:r w:rsidR="0056331E" w:rsidRPr="008879EC">
        <w:rPr>
          <w:rFonts w:eastAsia="Meiryo"/>
          <w:color w:val="000000" w:themeColor="text1"/>
          <w:sz w:val="24"/>
          <w:szCs w:val="24"/>
        </w:rPr>
        <w:t>5π rad/s</w:t>
      </w:r>
      <w:r w:rsidR="0056331E" w:rsidRPr="008879EC">
        <w:rPr>
          <w:color w:val="000000" w:themeColor="text1"/>
          <w:sz w:val="24"/>
          <w:szCs w:val="24"/>
        </w:rPr>
        <w:t>.</w:t>
      </w:r>
    </w:p>
    <w:p w:rsidR="006947FE" w:rsidRPr="008879EC" w:rsidRDefault="006947FE" w:rsidP="009120FF">
      <w:pPr>
        <w:tabs>
          <w:tab w:val="left" w:pos="425"/>
          <w:tab w:val="left" w:pos="567"/>
          <w:tab w:val="left" w:pos="1120"/>
          <w:tab w:val="left" w:pos="3640"/>
        </w:tabs>
        <w:spacing w:after="0"/>
        <w:jc w:val="both"/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1</w:t>
      </w:r>
      <w:r w:rsidR="00020A82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Thiết bị giả</w:t>
      </w:r>
      <w:r w:rsidR="00D42FBA"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m xóc trên  ôtô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, xe máy là ứng dụng của</w:t>
      </w:r>
      <w:r w:rsidR="000B1BC2" w:rsidRPr="008879EC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d</w:t>
      </w:r>
      <w:r w:rsidR="000B1BC2" w:rsidRPr="008879EC">
        <w:rPr>
          <w:rFonts w:ascii="Times New Roman" w:hAnsi="Times New Roman" w:cs="Times New Roman"/>
          <w:bCs/>
          <w:color w:val="000000" w:themeColor="text1"/>
          <w:sz w:val="24"/>
          <w:szCs w:val="24"/>
          <w:lang w:val="pt-BR"/>
        </w:rPr>
        <w:t>ao động</w:t>
      </w:r>
    </w:p>
    <w:p w:rsidR="006947FE" w:rsidRPr="008879EC" w:rsidRDefault="006947FE" w:rsidP="009120FF">
      <w:pPr>
        <w:pStyle w:val="ListParagraph"/>
        <w:tabs>
          <w:tab w:val="left" w:pos="567"/>
          <w:tab w:val="left" w:pos="2835"/>
          <w:tab w:val="left" w:pos="5103"/>
          <w:tab w:val="left" w:pos="7371"/>
        </w:tabs>
        <w:spacing w:line="276" w:lineRule="auto"/>
        <w:ind w:left="0"/>
        <w:jc w:val="both"/>
        <w:rPr>
          <w:bCs/>
          <w:color w:val="000000" w:themeColor="text1"/>
          <w:sz w:val="24"/>
          <w:szCs w:val="24"/>
          <w:lang w:val="pt-BR"/>
        </w:rPr>
      </w:pPr>
      <w:r w:rsidRPr="008879EC">
        <w:rPr>
          <w:bCs/>
          <w:color w:val="000000" w:themeColor="text1"/>
          <w:sz w:val="24"/>
          <w:szCs w:val="24"/>
          <w:lang w:val="pt-BR"/>
        </w:rPr>
        <w:tab/>
      </w:r>
      <w:r w:rsidR="0042208F" w:rsidRPr="008879EC">
        <w:rPr>
          <w:bCs/>
          <w:color w:val="000000" w:themeColor="text1"/>
          <w:sz w:val="24"/>
          <w:szCs w:val="24"/>
          <w:lang w:val="pt-BR"/>
        </w:rPr>
        <w:tab/>
      </w:r>
      <w:r w:rsidRPr="008879EC">
        <w:rPr>
          <w:b/>
          <w:bCs/>
          <w:color w:val="000000" w:themeColor="text1"/>
          <w:sz w:val="24"/>
          <w:szCs w:val="24"/>
          <w:lang w:val="pt-BR"/>
        </w:rPr>
        <w:t>A</w:t>
      </w:r>
      <w:r w:rsidRPr="008879EC">
        <w:rPr>
          <w:bCs/>
          <w:color w:val="000000" w:themeColor="text1"/>
          <w:sz w:val="24"/>
          <w:szCs w:val="24"/>
          <w:lang w:val="pt-BR"/>
        </w:rPr>
        <w:t>. điều hòa.</w:t>
      </w:r>
      <w:r w:rsidRPr="008879EC">
        <w:rPr>
          <w:bCs/>
          <w:color w:val="000000" w:themeColor="text1"/>
          <w:sz w:val="24"/>
          <w:szCs w:val="24"/>
          <w:lang w:val="pt-BR"/>
        </w:rPr>
        <w:tab/>
      </w:r>
      <w:r w:rsidRPr="008879EC">
        <w:rPr>
          <w:b/>
          <w:bCs/>
          <w:color w:val="000000" w:themeColor="text1"/>
          <w:sz w:val="24"/>
          <w:szCs w:val="24"/>
          <w:lang w:val="pt-BR"/>
        </w:rPr>
        <w:t>B</w:t>
      </w:r>
      <w:r w:rsidRPr="008879EC">
        <w:rPr>
          <w:bCs/>
          <w:color w:val="000000" w:themeColor="text1"/>
          <w:sz w:val="24"/>
          <w:szCs w:val="24"/>
          <w:lang w:val="pt-BR"/>
        </w:rPr>
        <w:t>. duy trì.</w:t>
      </w:r>
      <w:r w:rsidR="00646A97" w:rsidRPr="008879EC">
        <w:rPr>
          <w:bCs/>
          <w:color w:val="000000" w:themeColor="text1"/>
          <w:sz w:val="24"/>
          <w:szCs w:val="24"/>
          <w:lang w:val="pt-BR"/>
        </w:rPr>
        <w:tab/>
      </w:r>
      <w:r w:rsidRPr="008879EC">
        <w:rPr>
          <w:b/>
          <w:bCs/>
          <w:color w:val="000000" w:themeColor="text1"/>
          <w:sz w:val="24"/>
          <w:szCs w:val="24"/>
          <w:lang w:val="pt-BR"/>
        </w:rPr>
        <w:t>C</w:t>
      </w:r>
      <w:r w:rsidRPr="008879EC">
        <w:rPr>
          <w:bCs/>
          <w:color w:val="000000" w:themeColor="text1"/>
          <w:sz w:val="24"/>
          <w:szCs w:val="24"/>
          <w:lang w:val="pt-BR"/>
        </w:rPr>
        <w:t>. cưỡng bức.</w:t>
      </w:r>
      <w:r w:rsidRPr="008879EC">
        <w:rPr>
          <w:bCs/>
          <w:color w:val="000000" w:themeColor="text1"/>
          <w:sz w:val="24"/>
          <w:szCs w:val="24"/>
        </w:rPr>
        <w:tab/>
      </w:r>
      <w:r w:rsidRPr="008879EC">
        <w:rPr>
          <w:b/>
          <w:bCs/>
          <w:color w:val="000000" w:themeColor="text1"/>
          <w:sz w:val="24"/>
          <w:szCs w:val="24"/>
          <w:u w:val="single"/>
          <w:lang w:val="pt-BR"/>
        </w:rPr>
        <w:t>D</w:t>
      </w:r>
      <w:r w:rsidRPr="008879EC">
        <w:rPr>
          <w:bCs/>
          <w:color w:val="000000" w:themeColor="text1"/>
          <w:sz w:val="24"/>
          <w:szCs w:val="24"/>
          <w:u w:val="single"/>
          <w:lang w:val="pt-BR"/>
        </w:rPr>
        <w:t>.</w:t>
      </w:r>
      <w:r w:rsidRPr="008879EC">
        <w:rPr>
          <w:bCs/>
          <w:color w:val="000000" w:themeColor="text1"/>
          <w:sz w:val="24"/>
          <w:szCs w:val="24"/>
          <w:lang w:val="pt-BR"/>
        </w:rPr>
        <w:t xml:space="preserve"> tắt dần.</w:t>
      </w:r>
    </w:p>
    <w:p w:rsidR="006E08B2" w:rsidRPr="008879EC" w:rsidRDefault="006E08B2" w:rsidP="009120FF">
      <w:pPr>
        <w:tabs>
          <w:tab w:val="left" w:pos="600"/>
          <w:tab w:val="left" w:pos="2880"/>
          <w:tab w:val="left" w:pos="5160"/>
          <w:tab w:val="left" w:pos="744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2</w:t>
      </w:r>
      <w:r w:rsidR="00020A82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Một vật có khối lượng m dao động điều hòa theo phương ngang với phương trình</w:t>
      </w:r>
      <w:r w:rsidR="008A559C" w:rsidRPr="008879EC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60" w:dyaOrig="260">
          <v:shape id="_x0000_i1041" type="#_x0000_t75" style="width:63pt;height:12.75pt" o:ole="">
            <v:imagedata r:id="rId37" o:title=""/>
          </v:shape>
          <o:OLEObject Type="Embed" ProgID="Equation.DSMT4" ShapeID="_x0000_i1041" DrawAspect="Content" ObjectID="_1825651493" r:id="rId38"/>
        </w:objec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ốc tính thế năng ở vị trí cân bằng. Cơ năng của con lắc là </w:t>
      </w:r>
    </w:p>
    <w:p w:rsidR="006E08B2" w:rsidRPr="008879EC" w:rsidRDefault="006E08B2" w:rsidP="009120FF">
      <w:pPr>
        <w:tabs>
          <w:tab w:val="left" w:pos="600"/>
          <w:tab w:val="left" w:pos="2880"/>
          <w:tab w:val="left" w:pos="5160"/>
          <w:tab w:val="left" w:pos="744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 mωA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C80E1F" w:rsidRPr="008879EC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880" w:dyaOrig="620">
          <v:shape id="_x0000_i1042" type="#_x0000_t75" style="width:44.25pt;height:30.75pt" o:ole="">
            <v:imagedata r:id="rId39" o:title=""/>
          </v:shape>
          <o:OLEObject Type="Embed" ProgID="Equation.DSMT4" ShapeID="_x0000_i1042" DrawAspect="Content" ObjectID="_1825651494" r:id="rId40"/>
        </w:objec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4F22AD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mω</w:t>
      </w:r>
      <w:r w:rsidR="004F22AD" w:rsidRPr="008879EC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="004F22AD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4F22AD" w:rsidRPr="008879EC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="004F22AD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D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C80E1F" w:rsidRPr="008879EC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940" w:dyaOrig="620">
          <v:shape id="_x0000_i1043" type="#_x0000_t75" style="width:47.25pt;height:30.75pt" o:ole="">
            <v:imagedata r:id="rId41" o:title=""/>
          </v:shape>
          <o:OLEObject Type="Embed" ProgID="Equation.DSMT4" ShapeID="_x0000_i1043" DrawAspect="Content" ObjectID="_1825651495" r:id="rId42"/>
        </w:objec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0284E" w:rsidRPr="008879EC" w:rsidRDefault="00BF7EEC" w:rsidP="009120FF">
      <w:pPr>
        <w:tabs>
          <w:tab w:val="left" w:pos="600"/>
          <w:tab w:val="left" w:pos="2880"/>
          <w:tab w:val="left" w:pos="5160"/>
          <w:tab w:val="left" w:pos="744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3</w:t>
      </w:r>
      <w:r w:rsidR="00020A82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Một vật có khối lượng m = 100 g dao động điều hòa theo phương ngang với phương trình</w:t>
      </w:r>
      <w:r w:rsidR="008A559C" w:rsidRPr="008879EC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579" w:dyaOrig="320">
          <v:shape id="_x0000_i1044" type="#_x0000_t75" style="width:78.75pt;height:15.75pt" o:ole="">
            <v:imagedata r:id="rId43" o:title=""/>
          </v:shape>
          <o:OLEObject Type="Embed" ProgID="Equation.DSMT4" ShapeID="_x0000_i1044" DrawAspect="Content" ObjectID="_1825651496" r:id="rId44"/>
        </w:objec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Mốc tính thế năng ở vị trí cân bằng. Thế năng của vật ở vị trí cách vị trí cân bằng 3 cm là</w:t>
      </w:r>
    </w:p>
    <w:p w:rsidR="0050284E" w:rsidRPr="008879EC" w:rsidRDefault="0050284E" w:rsidP="009120FF">
      <w:pPr>
        <w:tabs>
          <w:tab w:val="left" w:pos="600"/>
          <w:tab w:val="left" w:pos="2880"/>
          <w:tab w:val="left" w:pos="5160"/>
          <w:tab w:val="left" w:pos="744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 5.10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4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J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,8.10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4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J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 10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3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J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 3,6.10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4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J.</w:t>
      </w:r>
    </w:p>
    <w:p w:rsidR="00BF7EEC" w:rsidRPr="008879EC" w:rsidRDefault="00BF7EEC" w:rsidP="009120FF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4</w:t>
      </w:r>
      <w:r w:rsidR="00020A82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ột vật dao động điều hoà với biên độ A=10cm. Li độ của vật tại </w:t>
      </w:r>
      <w:r w:rsidR="000B1BC2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vị trí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ộng năng bằng 3 lần thế</w:t>
      </w:r>
      <w:r w:rsidR="000B1BC2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ăng là</w:t>
      </w:r>
    </w:p>
    <w:p w:rsidR="00BF7EEC" w:rsidRPr="008879EC" w:rsidRDefault="00BF7EEC" w:rsidP="009120FF">
      <w:pPr>
        <w:ind w:firstLine="72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A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 5cm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ED435A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 10cm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ED435A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5</w:t>
      </w:r>
      <w:r w:rsidRPr="008879EC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80" w:dyaOrig="380">
          <v:shape id="_x0000_i1045" type="#_x0000_t75" style="width:18.75pt;height:18.75pt" o:ole="">
            <v:imagedata r:id="rId45" o:title=""/>
          </v:shape>
          <o:OLEObject Type="Embed" ProgID="Equation.DSMT4" ShapeID="_x0000_i1045" DrawAspect="Content" ObjectID="_1825651497" r:id="rId46"/>
        </w:objec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cm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 5</w:t>
      </w:r>
      <w:r w:rsidRPr="008879EC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360" w:dyaOrig="400">
          <v:shape id="_x0000_i1046" type="#_x0000_t75" style="width:18pt;height:20.25pt" o:ole="">
            <v:imagedata r:id="rId47" o:title=""/>
          </v:shape>
          <o:OLEObject Type="Embed" ProgID="Equation.DSMT4" ShapeID="_x0000_i1046" DrawAspect="Content" ObjectID="_1825651498" r:id="rId48"/>
        </w:objec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cm.</w:t>
      </w:r>
    </w:p>
    <w:p w:rsidR="006E08B2" w:rsidRPr="008879EC" w:rsidRDefault="006E08B2" w:rsidP="009120FF">
      <w:pPr>
        <w:tabs>
          <w:tab w:val="left" w:pos="425"/>
          <w:tab w:val="left" w:pos="567"/>
          <w:tab w:val="left" w:pos="1120"/>
          <w:tab w:val="left" w:pos="3640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</w:pPr>
      <w:r w:rsidRPr="008879EC">
        <w:rPr>
          <w:rStyle w:val="firstletter"/>
          <w:rFonts w:ascii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>Câu 25: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ột con lắc đơn chiều dài </w:t>
      </w:r>
      <w:r w:rsidRPr="008879EC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l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dao động điều hoà tại nơi có gia tốc trọng trường g. Chu kì dao động của con lắc đơn là</w:t>
      </w:r>
    </w:p>
    <w:p w:rsidR="006E08B2" w:rsidRPr="008879EC" w:rsidRDefault="006E08B2" w:rsidP="009120FF">
      <w:pPr>
        <w:tabs>
          <w:tab w:val="left" w:pos="567"/>
          <w:tab w:val="left" w:pos="2835"/>
          <w:tab w:val="left" w:pos="5103"/>
          <w:tab w:val="left" w:pos="7371"/>
        </w:tabs>
        <w:ind w:left="540" w:hanging="540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</w:pP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lang w:val="de-DE"/>
        </w:rPr>
        <w:t>A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.</w:t>
      </w:r>
      <w:r w:rsidR="00027EAC" w:rsidRPr="008879EC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960" w:dyaOrig="760">
          <v:shape id="_x0000_i1047" type="#_x0000_t75" style="width:48pt;height:38.25pt" o:ole="">
            <v:imagedata r:id="rId49" o:title=""/>
          </v:shape>
          <o:OLEObject Type="Embed" ProgID="Equation.DSMT4" ShapeID="_x0000_i1047" DrawAspect="Content" ObjectID="_1825651499" r:id="rId50"/>
        </w:object>
      </w:r>
      <w:r w:rsidR="00027EAC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de-DE"/>
        </w:rPr>
        <w:t>B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u w:val="single"/>
          <w:lang w:val="de-DE"/>
        </w:rPr>
        <w:t>.</w:t>
      </w:r>
      <w:r w:rsidR="00027EAC" w:rsidRPr="008879EC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120" w:dyaOrig="760">
          <v:shape id="_x0000_i1048" type="#_x0000_t75" style="width:55.5pt;height:38.25pt" o:ole="">
            <v:imagedata r:id="rId51" o:title=""/>
          </v:shape>
          <o:OLEObject Type="Embed" ProgID="Equation.DSMT4" ShapeID="_x0000_i1048" DrawAspect="Content" ObjectID="_1825651500" r:id="rId52"/>
        </w:object>
      </w:r>
      <w:r w:rsidR="00027EAC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lang w:val="de-DE"/>
        </w:rPr>
        <w:t>C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. </w:t>
      </w:r>
      <w:r w:rsidR="00027EAC" w:rsidRPr="008879EC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1120" w:dyaOrig="720">
          <v:shape id="_x0000_i1049" type="#_x0000_t75" style="width:55.5pt;height:36pt" o:ole="">
            <v:imagedata r:id="rId53" o:title=""/>
          </v:shape>
          <o:OLEObject Type="Embed" ProgID="Equation.DSMT4" ShapeID="_x0000_i1049" DrawAspect="Content" ObjectID="_1825651501" r:id="rId54"/>
        </w:object>
      </w:r>
      <w:r w:rsidR="00027EAC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lang w:val="de-DE"/>
        </w:rPr>
        <w:t>D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.</w:t>
      </w:r>
      <w:r w:rsidR="00027EAC" w:rsidRPr="008879EC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840" w:dyaOrig="720">
          <v:shape id="_x0000_i1050" type="#_x0000_t75" style="width:42pt;height:36pt" o:ole="">
            <v:imagedata r:id="rId55" o:title=""/>
          </v:shape>
          <o:OLEObject Type="Embed" ProgID="Equation.DSMT4" ShapeID="_x0000_i1050" DrawAspect="Content" ObjectID="_1825651502" r:id="rId56"/>
        </w:object>
      </w:r>
      <w:r w:rsidR="00027EAC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5730D" w:rsidRPr="008879EC" w:rsidRDefault="0065730D" w:rsidP="009120FF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Câu 26: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Một con lắc lò xo gồm vật nặng có khối lượng m = 250 g và lò xo có độ cứng k = 100 N/m. Tần số góc dao động của con lắc là</w:t>
      </w:r>
    </w:p>
    <w:p w:rsidR="0065730D" w:rsidRPr="008879EC" w:rsidRDefault="0065730D" w:rsidP="009120FF">
      <w:pPr>
        <w:tabs>
          <w:tab w:val="left" w:pos="2976"/>
          <w:tab w:val="left" w:pos="5386"/>
          <w:tab w:val="left" w:pos="7795"/>
        </w:tabs>
        <w:spacing w:after="0"/>
        <w:ind w:left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A</w:t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.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20 rad/s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3,18 rad/s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6,28 rad/s.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5 rad/s.</w:t>
      </w:r>
    </w:p>
    <w:p w:rsidR="00313BAF" w:rsidRPr="008879EC" w:rsidRDefault="0014620B" w:rsidP="009120FF">
      <w:pPr>
        <w:tabs>
          <w:tab w:val="left" w:pos="720"/>
          <w:tab w:val="left" w:pos="3240"/>
          <w:tab w:val="left" w:pos="5760"/>
          <w:tab w:val="left" w:pos="8280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s-VE"/>
        </w:rPr>
      </w:pPr>
      <w:r w:rsidRPr="008879EC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pict>
          <v:shape id="Text Box 116" o:spid="_x0000_s1032" type="#_x0000_t202" style="position:absolute;left:0;text-align:left;margin-left:318.3pt;margin-top:6.4pt;width:204.35pt;height:126pt;z-index:2517155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" stroked="f">
            <v:textbox>
              <w:txbxContent>
                <w:p w:rsidR="00DA49C2" w:rsidRDefault="00DA49C2">
                  <w:r>
                    <w:rPr>
                      <w:noProof/>
                    </w:rPr>
                    <w:drawing>
                      <wp:inline distT="0" distB="0" distL="0" distR="0">
                        <wp:extent cx="2402840" cy="1521222"/>
                        <wp:effectExtent l="19050" t="0" r="0" b="0"/>
                        <wp:docPr id="101" name="Picture 1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02840" cy="15212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313BAF"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lang w:val="es-VE"/>
        </w:rPr>
        <w:t>Câu 27</w:t>
      </w:r>
      <w:r w:rsidR="008A559C"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lang w:val="es-VE"/>
        </w:rPr>
        <w:t>:</w:t>
      </w:r>
      <w:r w:rsidR="00313BAF" w:rsidRPr="008879EC">
        <w:rPr>
          <w:rFonts w:ascii="Times New Roman" w:hAnsi="Times New Roman" w:cs="Times New Roman"/>
          <w:color w:val="000000" w:themeColor="text1"/>
          <w:sz w:val="24"/>
          <w:szCs w:val="24"/>
          <w:lang w:val="es-VE"/>
        </w:rPr>
        <w:t xml:space="preserve">Một vật dao động điều hòa với thế năng phụ thuộc theo thời gian được cho như </w:t>
      </w:r>
      <w:r w:rsidR="00020A82" w:rsidRPr="008879EC">
        <w:rPr>
          <w:rFonts w:ascii="Times New Roman" w:hAnsi="Times New Roman" w:cs="Times New Roman"/>
          <w:color w:val="000000" w:themeColor="text1"/>
          <w:sz w:val="24"/>
          <w:szCs w:val="24"/>
          <w:lang w:val="es-VE"/>
        </w:rPr>
        <w:t>h</w:t>
      </w:r>
      <w:r w:rsidR="00313BAF" w:rsidRPr="008879EC">
        <w:rPr>
          <w:rFonts w:ascii="Times New Roman" w:hAnsi="Times New Roman" w:cs="Times New Roman"/>
          <w:color w:val="000000" w:themeColor="text1"/>
          <w:sz w:val="24"/>
          <w:szCs w:val="24"/>
          <w:lang w:val="es-VE"/>
        </w:rPr>
        <w:t xml:space="preserve">ình 5. </w:t>
      </w:r>
      <w:r w:rsidR="00A2764E" w:rsidRPr="008879EC">
        <w:rPr>
          <w:rFonts w:ascii="Times New Roman" w:hAnsi="Times New Roman" w:cs="Times New Roman"/>
          <w:color w:val="000000" w:themeColor="text1"/>
          <w:sz w:val="24"/>
          <w:szCs w:val="24"/>
          <w:lang w:val="es-VE"/>
        </w:rPr>
        <w:t>C</w:t>
      </w:r>
      <w:r w:rsidR="00313BAF" w:rsidRPr="008879EC">
        <w:rPr>
          <w:rFonts w:ascii="Times New Roman" w:hAnsi="Times New Roman" w:cs="Times New Roman"/>
          <w:color w:val="000000" w:themeColor="text1"/>
          <w:sz w:val="24"/>
          <w:szCs w:val="24"/>
          <w:lang w:val="es-VE"/>
        </w:rPr>
        <w:t>hu kì dao động của vật</w:t>
      </w:r>
      <w:r w:rsidR="00A2764E" w:rsidRPr="008879EC">
        <w:rPr>
          <w:rFonts w:ascii="Times New Roman" w:hAnsi="Times New Roman" w:cs="Times New Roman"/>
          <w:color w:val="000000" w:themeColor="text1"/>
          <w:sz w:val="24"/>
          <w:szCs w:val="24"/>
          <w:lang w:val="es-VE"/>
        </w:rPr>
        <w:t xml:space="preserve"> là</w:t>
      </w:r>
    </w:p>
    <w:p w:rsidR="00DA49C2" w:rsidRPr="008879EC" w:rsidRDefault="0042208F" w:rsidP="009120FF">
      <w:pPr>
        <w:shd w:val="clear" w:color="auto" w:fill="FFFFFF"/>
        <w:tabs>
          <w:tab w:val="left" w:pos="567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ab/>
      </w:r>
      <w:r w:rsidR="00A2764E"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A.</w:t>
      </w:r>
      <w:r w:rsidR="00A2764E"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0,5 s.</w:t>
      </w:r>
      <w:r w:rsidR="00A2764E"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A2764E"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A2764E"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A2764E"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B.</w:t>
      </w:r>
      <w:r w:rsidR="001E2BCC"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1</w:t>
      </w:r>
      <w:r w:rsidR="00A2764E"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s.</w:t>
      </w:r>
      <w:r w:rsidR="00A2764E"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A2764E"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A2764E"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</w:p>
    <w:p w:rsidR="00A2764E" w:rsidRPr="008879EC" w:rsidRDefault="00DA49C2" w:rsidP="009120FF">
      <w:pPr>
        <w:shd w:val="clear" w:color="auto" w:fill="FFFFFF"/>
        <w:tabs>
          <w:tab w:val="left" w:pos="567"/>
        </w:tabs>
        <w:jc w:val="both"/>
        <w:rPr>
          <w:rFonts w:ascii="Times New Roman" w:hAnsi="Times New Roman" w:cs="Times New Roman"/>
          <w:b/>
          <w:bCs/>
          <w:color w:val="000000" w:themeColor="text1"/>
          <w:spacing w:val="-4"/>
          <w:sz w:val="24"/>
          <w:szCs w:val="24"/>
          <w:lang w:val="el-GR"/>
        </w:rPr>
      </w:pP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lastRenderedPageBreak/>
        <w:tab/>
      </w:r>
      <w:r w:rsidR="00A2764E"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pt-BR"/>
        </w:rPr>
        <w:t>C.</w:t>
      </w:r>
      <w:r w:rsidR="001E2BCC"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2</w:t>
      </w:r>
      <w:r w:rsidR="00A2764E"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s.</w:t>
      </w:r>
      <w:r w:rsidR="00A2764E"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A2764E"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A2764E" w:rsidRPr="008879EC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D.</w:t>
      </w:r>
      <w:r w:rsidR="001E2BCC"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1,5</w:t>
      </w:r>
      <w:r w:rsidR="00A2764E" w:rsidRPr="008879E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s.</w:t>
      </w:r>
    </w:p>
    <w:p w:rsidR="00DA49C2" w:rsidRPr="008879EC" w:rsidRDefault="00DA49C2" w:rsidP="009120FF">
      <w:pPr>
        <w:spacing w:before="120" w:after="0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</w:p>
    <w:p w:rsidR="00DA49C2" w:rsidRPr="008879EC" w:rsidRDefault="00D31C85" w:rsidP="009120FF">
      <w:pPr>
        <w:spacing w:before="120"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 28</w:t>
      </w:r>
      <w:r w:rsidR="008A559C" w:rsidRPr="008879E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8879E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o một chất điểm dao động điều hòa, sự phụ thuộc của vận tốc vào thời gian được biểu diễn trên đồ </w:t>
      </w:r>
      <w:r w:rsidR="00697177" w:rsidRPr="008879E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hị như </w:t>
      </w:r>
      <w:r w:rsidR="00020A82" w:rsidRPr="008879E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h</w:t>
      </w:r>
      <w:r w:rsidR="00697177" w:rsidRPr="008879E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ình 6</w:t>
      </w:r>
      <w:r w:rsidRPr="008879E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Phương trình li độ của chất điểm là </w:t>
      </w:r>
    </w:p>
    <w:p w:rsidR="00DA49C2" w:rsidRPr="008879EC" w:rsidRDefault="0014620B" w:rsidP="009120FF">
      <w:pPr>
        <w:spacing w:before="120" w:after="0"/>
        <w:ind w:firstLine="567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8879EC">
        <w:rPr>
          <w:rFonts w:ascii="Times New Roman" w:eastAsia="Times New Roman" w:hAnsi="Times New Roman" w:cs="Times New Roman"/>
          <w:b/>
          <w:noProof/>
          <w:color w:val="000000" w:themeColor="text1"/>
          <w:sz w:val="24"/>
          <w:szCs w:val="24"/>
        </w:rPr>
        <w:pict>
          <v:shape id="Text Box 117" o:spid="_x0000_s1033" type="#_x0000_t202" style="position:absolute;left:0;text-align:left;margin-left:308.55pt;margin-top:7.95pt;width:220pt;height:120pt;z-index:2517166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" stroked="f">
            <v:textbox>
              <w:txbxContent>
                <w:p w:rsidR="00DA49C2" w:rsidRDefault="00DA49C2">
                  <w:r>
                    <w:rPr>
                      <w:noProof/>
                    </w:rPr>
                    <w:drawing>
                      <wp:inline distT="0" distB="0" distL="0" distR="0">
                        <wp:extent cx="2409825" cy="1504950"/>
                        <wp:effectExtent l="19050" t="0" r="9525" b="0"/>
                        <wp:docPr id="104" name="Picture 1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09825" cy="1504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D31C85" w:rsidRPr="008879E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A.</w:t>
      </w:r>
      <w:r w:rsidR="00836B88" w:rsidRPr="008879E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2460" w:dyaOrig="680">
          <v:shape id="_x0000_i1051" type="#_x0000_t75" style="width:123.75pt;height:34.5pt" o:ole="">
            <v:imagedata r:id="rId59" o:title=""/>
          </v:shape>
          <o:OLEObject Type="Embed" ProgID="Equation.DSMT4" ShapeID="_x0000_i1051" DrawAspect="Content" ObjectID="_1825651503" r:id="rId60"/>
        </w:object>
      </w:r>
    </w:p>
    <w:p w:rsidR="00D31C85" w:rsidRPr="008879EC" w:rsidRDefault="00DA49C2" w:rsidP="009120FF">
      <w:pPr>
        <w:tabs>
          <w:tab w:val="left" w:pos="283"/>
          <w:tab w:val="left" w:pos="567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8879EC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D31C85" w:rsidRPr="008879EC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u w:val="single"/>
        </w:rPr>
        <w:t>B</w:t>
      </w:r>
      <w:r w:rsidR="00D31C85" w:rsidRPr="008879EC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.</w:t>
      </w:r>
      <w:r w:rsidR="00836B88" w:rsidRPr="008879E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2480" w:dyaOrig="680">
          <v:shape id="_x0000_i1052" type="#_x0000_t75" style="width:124.5pt;height:34.5pt" o:ole="">
            <v:imagedata r:id="rId61" o:title=""/>
          </v:shape>
          <o:OLEObject Type="Embed" ProgID="Equation.DSMT4" ShapeID="_x0000_i1052" DrawAspect="Content" ObjectID="_1825651504" r:id="rId62"/>
        </w:object>
      </w:r>
    </w:p>
    <w:p w:rsidR="00DA49C2" w:rsidRPr="008879EC" w:rsidRDefault="0042208F" w:rsidP="009120FF">
      <w:pPr>
        <w:tabs>
          <w:tab w:val="left" w:pos="283"/>
          <w:tab w:val="left" w:pos="567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8879E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ab/>
      </w:r>
      <w:r w:rsidR="00D31C85" w:rsidRPr="008879E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.</w:t>
      </w:r>
      <w:r w:rsidR="00836B88" w:rsidRPr="008879E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2460" w:dyaOrig="680">
          <v:shape id="_x0000_i1053" type="#_x0000_t75" style="width:123.75pt;height:34.5pt" o:ole="">
            <v:imagedata r:id="rId63" o:title=""/>
          </v:shape>
          <o:OLEObject Type="Embed" ProgID="Equation.DSMT4" ShapeID="_x0000_i1053" DrawAspect="Content" ObjectID="_1825651505" r:id="rId64"/>
        </w:object>
      </w:r>
    </w:p>
    <w:p w:rsidR="00D31C85" w:rsidRPr="008879EC" w:rsidRDefault="00DA49C2" w:rsidP="009120FF">
      <w:pPr>
        <w:tabs>
          <w:tab w:val="left" w:pos="283"/>
          <w:tab w:val="left" w:pos="567"/>
          <w:tab w:val="left" w:pos="2835"/>
          <w:tab w:val="left" w:pos="5386"/>
          <w:tab w:val="left" w:pos="7937"/>
        </w:tabs>
        <w:spacing w:after="0"/>
        <w:ind w:firstLine="283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D31C85" w:rsidRPr="008879EC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836B88" w:rsidRPr="008879E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2480" w:dyaOrig="680">
          <v:shape id="_x0000_i1054" type="#_x0000_t75" style="width:124.5pt;height:34.5pt" o:ole="">
            <v:imagedata r:id="rId65" o:title=""/>
          </v:shape>
          <o:OLEObject Type="Embed" ProgID="Equation.DSMT4" ShapeID="_x0000_i1054" DrawAspect="Content" ObjectID="_1825651506" r:id="rId66"/>
        </w:object>
      </w:r>
    </w:p>
    <w:p w:rsidR="00167545" w:rsidRPr="008879EC" w:rsidRDefault="00167545" w:rsidP="009120FF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D9766B" w:rsidRPr="008879EC" w:rsidRDefault="00D9766B" w:rsidP="009120FF">
      <w:pPr>
        <w:widowControl w:val="0"/>
        <w:tabs>
          <w:tab w:val="left" w:pos="567"/>
          <w:tab w:val="left" w:pos="2835"/>
          <w:tab w:val="left" w:pos="5103"/>
          <w:tab w:val="left" w:pos="7371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I – PHẦN TỰ LUẬN (3,0 </w:t>
      </w:r>
      <w:r w:rsidR="00020A82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ĐIỂM</w:t>
      </w: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) </w:t>
      </w:r>
    </w:p>
    <w:p w:rsidR="00D9766B" w:rsidRPr="008879EC" w:rsidRDefault="00020A82" w:rsidP="009120FF">
      <w:pPr>
        <w:tabs>
          <w:tab w:val="left" w:pos="567"/>
          <w:tab w:val="left" w:pos="2835"/>
          <w:tab w:val="left" w:pos="5103"/>
          <w:tab w:val="left" w:pos="7371"/>
        </w:tabs>
        <w:spacing w:after="0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1. (</w:t>
      </w:r>
      <w:r w:rsidR="00D9766B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,0 điểm)</w:t>
      </w:r>
    </w:p>
    <w:p w:rsidR="00D9766B" w:rsidRPr="008879EC" w:rsidRDefault="000772A2" w:rsidP="009120FF">
      <w:pPr>
        <w:tabs>
          <w:tab w:val="left" w:pos="567"/>
          <w:tab w:val="left" w:pos="2835"/>
          <w:tab w:val="left" w:pos="5103"/>
          <w:tab w:val="left" w:pos="7371"/>
        </w:tabs>
        <w:spacing w:after="0"/>
        <w:contextualSpacing/>
        <w:jc w:val="both"/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</w:pP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ab/>
      </w:r>
      <w:r w:rsidR="00D9766B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 xml:space="preserve">Một vật </w:t>
      </w:r>
      <w:r w:rsidR="00A939A2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 xml:space="preserve">nhỏ khối lượng m = 0,1 kg </w:t>
      </w:r>
      <w:r w:rsidR="00D9766B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>dao động điề</w:t>
      </w:r>
      <w:r w:rsidR="00A939A2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>u hòa có phương trình x = 4cos(4</w:t>
      </w:r>
      <w:r w:rsidR="00D9766B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π</w:t>
      </w:r>
      <w:r w:rsidR="00D9766B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>t +</w:t>
      </w:r>
      <w:r w:rsidR="00D9766B" w:rsidRPr="008879EC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0" w:dyaOrig="620">
          <v:shape id="_x0000_i1055" type="#_x0000_t75" style="width:12pt;height:30.75pt" o:ole="">
            <v:imagedata r:id="rId67" o:title=""/>
          </v:shape>
          <o:OLEObject Type="Embed" ProgID="Equation.3" ShapeID="_x0000_i1055" DrawAspect="Content" ObjectID="_1825651507" r:id="rId68"/>
        </w:object>
      </w:r>
      <w:r w:rsidR="00D9766B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 xml:space="preserve">) </w:t>
      </w:r>
      <w:r w:rsidR="00DA49C2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>(</w:t>
      </w:r>
      <w:r w:rsidR="00D9766B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>cm</w:t>
      </w:r>
      <w:r w:rsidR="00DA49C2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>)</w:t>
      </w:r>
      <w:r w:rsidR="00D9766B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  <w:r w:rsidR="00A939A2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>Chọn mốc tính thế năng ở vị trí cân bằng.</w:t>
      </w:r>
      <w:r w:rsidR="00965D80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>Xác định</w:t>
      </w:r>
    </w:p>
    <w:p w:rsidR="00D808C2" w:rsidRPr="008879EC" w:rsidRDefault="00D808C2" w:rsidP="009120FF">
      <w:pPr>
        <w:tabs>
          <w:tab w:val="left" w:pos="567"/>
          <w:tab w:val="left" w:pos="2835"/>
          <w:tab w:val="left" w:pos="5103"/>
          <w:tab w:val="left" w:pos="7371"/>
        </w:tabs>
        <w:spacing w:after="0"/>
        <w:contextualSpacing/>
        <w:jc w:val="both"/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</w:pP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ab/>
        <w:t>a</w:t>
      </w:r>
      <w:r w:rsidR="00813716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>)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 xml:space="preserve"> biên độ, tần số dao động.</w:t>
      </w:r>
    </w:p>
    <w:p w:rsidR="00D808C2" w:rsidRPr="008879EC" w:rsidRDefault="00D808C2" w:rsidP="009120FF">
      <w:pPr>
        <w:tabs>
          <w:tab w:val="left" w:pos="567"/>
          <w:tab w:val="left" w:pos="2835"/>
          <w:tab w:val="left" w:pos="5103"/>
          <w:tab w:val="left" w:pos="7371"/>
        </w:tabs>
        <w:spacing w:after="0"/>
        <w:contextualSpacing/>
        <w:jc w:val="both"/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</w:pP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ab/>
        <w:t>b</w:t>
      </w:r>
      <w:r w:rsidR="00813716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>)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 xml:space="preserve"> chiều dài quỹ đạo của vật.</w:t>
      </w:r>
    </w:p>
    <w:p w:rsidR="00D808C2" w:rsidRPr="008879EC" w:rsidRDefault="00D808C2" w:rsidP="009120FF">
      <w:pPr>
        <w:tabs>
          <w:tab w:val="left" w:pos="567"/>
          <w:tab w:val="left" w:pos="2835"/>
          <w:tab w:val="left" w:pos="5103"/>
          <w:tab w:val="left" w:pos="7371"/>
        </w:tabs>
        <w:spacing w:after="0"/>
        <w:contextualSpacing/>
        <w:jc w:val="both"/>
        <w:rPr>
          <w:rFonts w:ascii="Times New Roman" w:eastAsia="Meiryo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ab/>
        <w:t>c</w:t>
      </w:r>
      <w:r w:rsidR="00813716"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>)</w:t>
      </w:r>
      <w:r w:rsidRPr="008879EC">
        <w:rPr>
          <w:rFonts w:ascii="Times New Roman" w:eastAsia="Meiryo" w:hAnsi="Times New Roman" w:cs="Times New Roman"/>
          <w:color w:val="000000" w:themeColor="text1"/>
          <w:sz w:val="24"/>
          <w:szCs w:val="24"/>
          <w:lang w:val="fr-FR"/>
        </w:rPr>
        <w:t xml:space="preserve"> cơ năng của vật.</w:t>
      </w:r>
    </w:p>
    <w:p w:rsidR="00D808C2" w:rsidRPr="008879EC" w:rsidRDefault="0014620B" w:rsidP="009120FF">
      <w:pPr>
        <w:tabs>
          <w:tab w:val="left" w:pos="567"/>
          <w:tab w:val="left" w:pos="2835"/>
          <w:tab w:val="left" w:pos="5103"/>
          <w:tab w:val="left" w:pos="7371"/>
        </w:tabs>
        <w:spacing w:after="0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pict>
          <v:group id="Group 315" o:spid="_x0000_s1034" style="position:absolute;left:0;text-align:left;margin-left:380.75pt;margin-top:7.75pt;width:161.65pt;height:150.3pt;z-index:-251616256;mso-width-relative:margin;mso-height-relative:margin" coordsize="30118,269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">
            <v:group id="Group 23" o:spid="_x0000_s1035" style="position:absolute;width:30118;height:26949" coordorigin="7424,5854" coordsize="4743,42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<v:group id="Group 14" o:spid="_x0000_s1036" style="position:absolute;left:7424;top:5854;width:4073;height:4061" coordorigin="7430,2543" coordsize="4073,40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<v:group id="Group 34" o:spid="_x0000_s1037" style="position:absolute;left:7430;top:2543;width:3765;height:3090" coordorigin="474,-958" coordsize="23916,196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group id="Group 87" o:spid="_x0000_s1038" style="position:absolute;left:6017;top:2389;width:13213;height:2087" coordorigin="6017,2389" coordsize="10696,1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<v:shape id="Freeform 21" o:spid="_x0000_s1039" style="position:absolute;left:8318;top:88;width:1857;height:6459;rotation:-90;visibility:visible;mso-wrap-style:square;v-text-anchor:top" coordsize="2000,4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" path="m617,16c744,8,872,,1000,10v128,10,265,36,383,66c1501,106,1617,146,1707,190v90,44,168,97,217,150c1973,393,2000,453,2000,510v,57,-27,117,-76,170c1875,733,1797,786,1707,830v-90,44,-206,84,-324,114c1265,974,1128,997,1000,1010v-128,13,-265,17,-383,14c499,1021,383,1007,293,990,203,973,125,947,76,920,27,893,,860,,830,,800,27,767,76,740v49,-27,127,-53,217,-70c383,653,499,639,617,636v118,-3,255,1,383,14c1128,663,1265,686,1383,716v118,30,234,70,324,114c1797,874,1875,927,1924,980v49,53,76,113,76,170c2000,1207,1973,1267,1924,1320v-49,53,-127,106,-217,150c1617,1514,1501,1554,1383,1584v-118,30,-255,53,-383,66c872,1663,735,1667,617,1664v-118,-3,-234,-17,-324,-34c203,1613,125,1587,76,1560,27,1533,,1500,,1470v,-30,27,-63,76,-90c125,1353,203,1327,293,1310v90,-17,206,-31,324,-34c735,1273,872,1277,1000,1290v128,13,265,36,383,66c1501,1386,1617,1426,1707,1470v90,44,168,97,217,150c1973,1673,2000,1733,2000,1790v,57,-27,117,-76,170c1875,2013,1797,2066,1707,2110v-90,44,-206,84,-324,114c1265,2254,1128,2277,1000,2290v-128,13,-265,17,-383,14c499,2301,383,2287,293,2270,203,2253,125,2227,76,2200,27,2173,,2140,,2110v,-30,27,-63,76,-90c125,1993,203,1967,293,1950v90,-17,206,-31,324,-34c735,1913,872,1917,1000,1930v128,13,265,36,383,66c1501,2026,1617,2066,1707,2110v90,44,168,97,217,150c1973,2313,2000,2373,2000,2430v,57,-27,117,-76,170c1875,2653,1797,2706,1707,2750v-90,44,-206,84,-324,114c1265,2894,1128,2917,1000,2930v-128,13,-265,17,-383,14c499,2941,383,2927,293,2910,203,2893,125,2867,76,2840,27,2813,,2780,,2750v,-30,27,-63,76,-90c125,2633,203,2607,293,2590v90,-17,206,-31,324,-34c735,2553,872,2557,1000,2570v128,13,265,36,383,66c1501,2666,1617,2706,1707,2750v90,44,168,97,217,150c1973,2953,2000,3013,2000,3070v,57,-27,117,-76,170c1875,3293,1797,3346,1707,3390v-90,44,-206,84,-324,114c1265,3534,1128,3557,1000,3570v-128,13,-265,17,-383,14c499,3581,383,3567,293,3550,203,3533,125,3507,76,3480,27,3453,,3420,,3390v,-30,27,-63,76,-90c125,3273,203,3247,293,3230v90,-17,206,-31,324,-34c735,3193,872,3197,1000,3210v128,13,265,36,383,66c1501,3306,1617,3346,1707,3390v90,44,168,97,217,150c1973,3593,2000,3653,2000,3710v,57,-27,117,-76,170c1875,3933,1797,3986,1707,4030v-90,44,-206,84,-324,114c1265,4174,1128,4197,1000,4210v-128,13,-265,17,-383,14c499,4221,383,4207,293,4190,203,4173,125,4147,76,4120,27,4093,,4060,,4030v,-30,27,-63,76,-90c125,3913,203,3887,293,3870v90,-17,206,-31,324,-34c735,3833,872,3837,1000,3850v128,13,265,36,383,66c1501,3946,1617,3986,1707,4030v90,44,168,97,217,150c1973,4233,2000,4293,2000,4350v,57,-27,117,-76,170c1875,4573,1797,4626,1707,4670v-90,44,-206,84,-324,114c1265,4814,1128,4837,1000,4850v-128,13,-256,13,-383,14e" filled="f" strokeweight="1pt">
                      <v:stroke joinstyle="miter"/>
                      <v:path arrowok="t" o:connecttype="custom" o:connectlocs="495798564,22006480;846324252,418100721;991589195,1122286206;846324252,1826471692;495798564,2147483646;145264943,2147483646;0,1826471692;145264943,1474390586;495798564,1430377627;846324252,1826471692;991589195,2147483646;846324252,2147483646;495798564,2147483646;145264943,2147483646;0,2147483646;145264943,2147483646;495798564,2147483646;846324252,2147483646;991589195,2147483646;846324252,2147483646;495798564,2147483646;145264943,2147483646;0,2147483646;145264943,2147483646;495798564,2147483646;846324252,2147483646;991589195,2147483646;846324252,2147483646;495798564,2147483646;145264943,2147483646;0,2147483646;145264943,2147483646;495798564,2147483646;846324252,2147483646;991589195,2147483646;846324252,2147483646;495798564,2147483646;145264943,2147483646;0,2147483646;145264943,2147483646;495798564,2147483646;846324252,2147483646;991589195,2147483646;846324252,2147483646;495798564,2147483646;145264943,2147483646;0,2147483646;145264943,2147483646;495798564,2147483646;846324252,2147483646;991589195,2147483646;846324252,2147483646;495798564,2147483646" o:connectangles="0,0,0,0,0,0,0,0,0,0,0,0,0,0,0,0,0,0,0,0,0,0,0,0,0,0,0,0,0,0,0,0,0,0,0,0,0,0,0,0,0,0,0,0,0,0,0,0,0,0,0,0,0"/>
                    </v:shape>
                    <v:shape id="Freeform 21" o:spid="_x0000_s1040" style="position:absolute;left:12556;top:89;width:1857;height:6458;rotation:-90;visibility:visible;mso-wrap-style:square;v-text-anchor:top" coordsize="2000,4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" path="m617,16c744,8,872,,1000,10v128,10,265,36,383,66c1501,106,1617,146,1707,190v90,44,168,97,217,150c1973,393,2000,453,2000,510v,57,-27,117,-76,170c1875,733,1797,786,1707,830v-90,44,-206,84,-324,114c1265,974,1128,997,1000,1010v-128,13,-265,17,-383,14c499,1021,383,1007,293,990,203,973,125,947,76,920,27,893,,860,,830,,800,27,767,76,740v49,-27,127,-53,217,-70c383,653,499,639,617,636v118,-3,255,1,383,14c1128,663,1265,686,1383,716v118,30,234,70,324,114c1797,874,1875,927,1924,980v49,53,76,113,76,170c2000,1207,1973,1267,1924,1320v-49,53,-127,106,-217,150c1617,1514,1501,1554,1383,1584v-118,30,-255,53,-383,66c872,1663,735,1667,617,1664v-118,-3,-234,-17,-324,-34c203,1613,125,1587,76,1560,27,1533,,1500,,1470v,-30,27,-63,76,-90c125,1353,203,1327,293,1310v90,-17,206,-31,324,-34c735,1273,872,1277,1000,1290v128,13,265,36,383,66c1501,1386,1617,1426,1707,1470v90,44,168,97,217,150c1973,1673,2000,1733,2000,1790v,57,-27,117,-76,170c1875,2013,1797,2066,1707,2110v-90,44,-206,84,-324,114c1265,2254,1128,2277,1000,2290v-128,13,-265,17,-383,14c499,2301,383,2287,293,2270,203,2253,125,2227,76,2200,27,2173,,2140,,2110v,-30,27,-63,76,-90c125,1993,203,1967,293,1950v90,-17,206,-31,324,-34c735,1913,872,1917,1000,1930v128,13,265,36,383,66c1501,2026,1617,2066,1707,2110v90,44,168,97,217,150c1973,2313,2000,2373,2000,2430v,57,-27,117,-76,170c1875,2653,1797,2706,1707,2750v-90,44,-206,84,-324,114c1265,2894,1128,2917,1000,2930v-128,13,-265,17,-383,14c499,2941,383,2927,293,2910,203,2893,125,2867,76,2840,27,2813,,2780,,2750v,-30,27,-63,76,-90c125,2633,203,2607,293,2590v90,-17,206,-31,324,-34c735,2553,872,2557,1000,2570v128,13,265,36,383,66c1501,2666,1617,2706,1707,2750v90,44,168,97,217,150c1973,2953,2000,3013,2000,3070v,57,-27,117,-76,170c1875,3293,1797,3346,1707,3390v-90,44,-206,84,-324,114c1265,3534,1128,3557,1000,3570v-128,13,-265,17,-383,14c499,3581,383,3567,293,3550,203,3533,125,3507,76,3480,27,3453,,3420,,3390v,-30,27,-63,76,-90c125,3273,203,3247,293,3230v90,-17,206,-31,324,-34c735,3193,872,3197,1000,3210v128,13,265,36,383,66c1501,3306,1617,3346,1707,3390v90,44,168,97,217,150c1973,3593,2000,3653,2000,3710v,57,-27,117,-76,170c1875,3933,1797,3986,1707,4030v-90,44,-206,84,-324,114c1265,4174,1128,4197,1000,4210v-128,13,-265,17,-383,14c499,4221,383,4207,293,4190,203,4173,125,4147,76,4120,27,4093,,4060,,4030v,-30,27,-63,76,-90c125,3913,203,3887,293,3870v90,-17,206,-31,324,-34c735,3833,872,3837,1000,3850v128,13,265,36,383,66c1501,3946,1617,3986,1707,4030v90,44,168,97,217,150c1973,4233,2000,4293,2000,4350v,57,-27,117,-76,170c1875,4573,1797,4626,1707,4670v-90,44,-206,84,-324,114c1265,4814,1128,4837,1000,4850v-128,13,-256,13,-383,14e" filled="f" strokeweight="1pt">
                      <v:stroke joinstyle="miter"/>
                      <v:path arrowok="t" o:connecttype="custom" o:connectlocs="495798564,22003073;846324252,418035990;991589195,1122112451;846324252,1826188913;495798564,2147483646;145264943,2147483646;0,1826188913;145264943,1474162317;495798564,1430156172;846324252,1826188913;991589195,2147483646;846324252,2147483646;495798564,2147483646;145264943,2147483646;0,2147483646;145264943,2147483646;495798564,2147483646;846324252,2147483646;991589195,2147483646;846324252,2147483646;495798564,2147483646;145264943,2147483646;0,2147483646;145264943,2147483646;495798564,2147483646;846324252,2147483646;991589195,2147483646;846324252,2147483646;495798564,2147483646;145264943,2147483646;0,2147483646;145264943,2147483646;495798564,2147483646;846324252,2147483646;991589195,2147483646;846324252,2147483646;495798564,2147483646;145264943,2147483646;0,2147483646;145264943,2147483646;495798564,2147483646;846324252,2147483646;991589195,2147483646;846324252,2147483646;495798564,2147483646;145264943,2147483646;0,2147483646;145264943,2147483646;495798564,2147483646;846324252,2147483646;991589195,2147483646;846324252,2147483646;495798564,2147483646" o:connectangles="0,0,0,0,0,0,0,0,0,0,0,0,0,0,0,0,0,0,0,0,0,0,0,0,0,0,0,0,0,0,0,0,0,0,0,0,0,0,0,0,0,0,0,0,0,0,0,0,0,0,0,0,0"/>
                    </v:shape>
                  </v:group>
                  <v:line id="Straight Connector 90" o:spid="_x0000_s1041" style="position:absolute;visibility:visible" from="3656,3784" to="6099,3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" strokeweight="1pt">
                    <v:stroke joinstyle="miter"/>
                    <o:lock v:ext="edit" shapetype="f"/>
                  </v:line>
                  <v:line id="Straight Connector 91" o:spid="_x0000_s1042" style="position:absolute;visibility:visible" from="19230,3739" to="21012,3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" strokeweight="1pt">
                    <v:stroke joinstyle="miter"/>
                    <o:lock v:ext="edit" shapetype="f"/>
                  </v:line>
                  <v:rect id="Rectangle 92" o:spid="_x0000_s1043" style="position:absolute;left:6173;top:4702;width:18217;height:4869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" fillcolor="#5b9bd5" stroked="f" strokeweight="1pt">
                    <v:fill r:id="rId69" o:title="" type="pattern"/>
                  </v:rect>
                  <v:line id="Straight Connector 93" o:spid="_x0000_s1044" style="position:absolute;visibility:visible" from="6173,4639" to="24390,4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" strokecolor="#ed7d31" strokeweight="1.5pt">
                    <v:stroke joinstyle="miter"/>
                    <o:lock v:ext="edit" shapetype="f"/>
                  </v:line>
                  <v:line id="Straight Connector 94" o:spid="_x0000_s1045" style="position:absolute;visibility:visible" from="6217,4567" to="6217,9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" strokecolor="#ed7d31" strokeweight="1.5pt">
                    <v:stroke joinstyle="miter"/>
                    <o:lock v:ext="edit" shapetype="f"/>
                  </v:line>
                  <v:oval id="Oval 95" o:spid="_x0000_s1046" style="position:absolute;left:21100;top:2815;width:1673;height:1672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" fillcolor="#5b9bd5" strokecolor="#41719c" strokeweight="1pt">
                    <v:stroke joinstyle="miter"/>
                  </v:oval>
                  <v:line id="Straight Connector 96" o:spid="_x0000_s1047" style="position:absolute;visibility:visible" from="3625,14388" to="3625,160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" strokeweight="1pt">
                    <v:stroke joinstyle="miter"/>
                    <o:lock v:ext="edit" shapetype="f"/>
                  </v:line>
                  <v:line id="Straight Connector 97" o:spid="_x0000_s1048" style="position:absolute;visibility:visible" from="3618,3691" to="3618,6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" strokeweight="1pt">
                    <v:stroke joinstyle="miter"/>
                    <o:lock v:ext="edit" shapetype="f"/>
                  </v:line>
                  <v:shape id="Freeform 21" o:spid="_x0000_s1049" style="position:absolute;left:2222;top:6415;width:2088;height:7973;rotation:180;visibility:visible;mso-wrap-style:square;v-text-anchor:top" coordsize="2000,4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" path="m617,16c744,8,872,,1000,10v128,10,265,36,383,66c1501,106,1617,146,1707,190v90,44,168,97,217,150c1973,393,2000,453,2000,510v,57,-27,117,-76,170c1875,733,1797,786,1707,830v-90,44,-206,84,-324,114c1265,974,1128,997,1000,1010v-128,13,-265,17,-383,14c499,1021,383,1007,293,990,203,973,125,947,76,920,27,893,,860,,830,,800,27,767,76,740v49,-27,127,-53,217,-70c383,653,499,639,617,636v118,-3,255,1,383,14c1128,663,1265,686,1383,716v118,30,234,70,324,114c1797,874,1875,927,1924,980v49,53,76,113,76,170c2000,1207,1973,1267,1924,1320v-49,53,-127,106,-217,150c1617,1514,1501,1554,1383,1584v-118,30,-255,53,-383,66c872,1663,735,1667,617,1664v-118,-3,-234,-17,-324,-34c203,1613,125,1587,76,1560,27,1533,,1500,,1470v,-30,27,-63,76,-90c125,1353,203,1327,293,1310v90,-17,206,-31,324,-34c735,1273,872,1277,1000,1290v128,13,265,36,383,66c1501,1386,1617,1426,1707,1470v90,44,168,97,217,150c1973,1673,2000,1733,2000,1790v,57,-27,117,-76,170c1875,2013,1797,2066,1707,2110v-90,44,-206,84,-324,114c1265,2254,1128,2277,1000,2290v-128,13,-265,17,-383,14c499,2301,383,2287,293,2270,203,2253,125,2227,76,2200,27,2173,,2140,,2110v,-30,27,-63,76,-90c125,1993,203,1967,293,1950v90,-17,206,-31,324,-34c735,1913,872,1917,1000,1930v128,13,265,36,383,66c1501,2026,1617,2066,1707,2110v90,44,168,97,217,150c1973,2313,2000,2373,2000,2430v,57,-27,117,-76,170c1875,2653,1797,2706,1707,2750v-90,44,-206,84,-324,114c1265,2894,1128,2917,1000,2930v-128,13,-265,17,-383,14c499,2941,383,2927,293,2910,203,2893,125,2867,76,2840,27,2813,,2780,,2750v,-30,27,-63,76,-90c125,2633,203,2607,293,2590v90,-17,206,-31,324,-34c735,2553,872,2557,1000,2570v128,13,265,36,383,66c1501,2666,1617,2706,1707,2750v90,44,168,97,217,150c1973,2953,2000,3013,2000,3070v,57,-27,117,-76,170c1875,3293,1797,3346,1707,3390v-90,44,-206,84,-324,114c1265,3534,1128,3557,1000,3570v-128,13,-265,17,-383,14c499,3581,383,3567,293,3550,203,3533,125,3507,76,3480,27,3453,,3420,,3390v,-30,27,-63,76,-90c125,3273,203,3247,293,3230v90,-17,206,-31,324,-34c735,3193,872,3197,1000,3210v128,13,265,36,383,66c1501,3306,1617,3346,1707,3390v90,44,168,97,217,150c1973,3593,2000,3653,2000,3710v,57,-27,117,-76,170c1875,3933,1797,3986,1707,4030v-90,44,-206,84,-324,114c1265,4174,1128,4197,1000,4210v-128,13,-265,17,-383,14c499,4221,383,4207,293,4190,203,4173,125,4147,76,4120,27,4093,,4060,,4030v,-30,27,-63,76,-90c125,3913,203,3887,293,3870v90,-17,206,-31,324,-34c735,3833,872,3837,1000,3850v128,13,265,36,383,66c1501,3946,1617,3986,1707,4030v90,44,168,97,217,150c1973,4233,2000,4293,2000,4350v,57,-27,117,-76,170c1875,4573,1797,4626,1707,4670v-90,44,-206,84,-324,114c1265,4814,1128,4837,1000,4850v-128,13,-256,13,-383,14e" filled="f" strokeweight="1pt">
                    <v:stroke joinstyle="miter"/>
                    <v:path arrowok="t" o:connecttype="custom" o:connectlocs="704436367,41401556;1202467270,786587647;1408861291,2111397135;1202467270,2147483646;704436367,2147483646;206394020,2147483646;0,2147483646;206394020,2147483646;704436367,2147483646;1202467270,2147483646;1408861291,2147483646;1202467270,2147483646;704436367,2147483646;206394020,2147483646;0,2147483646;206394020,2147483646;704436367,2147483646;1202467270,2147483646;1408861291,2147483646;1202467270,2147483646;704436367,2147483646;206394020,2147483646;0,2147483646;206394020,2147483646;704436367,2147483646;1202467270,2147483646;1408861291,2147483646;1202467270,2147483646;704436367,2147483646;206394020,2147483646;0,2147483646;206394020,2147483646;704436367,2147483646;1202467270,2147483646;1408861291,2147483646;1202467270,2147483646;704436367,2147483646;206394020,2147483646;0,2147483646;206394020,2147483646;704436367,2147483646;1202467270,2147483646;1408861291,2147483646;1202467270,2147483646;704436367,2147483646;206394020,2147483646;0,2147483646;206394020,2147483646;704436367,2147483646;1202467270,2147483646;1408861291,2147483646;1202467270,2147483646;704436367,2147483646" o:connectangles="0,0,0,0,0,0,0,0,0,0,0,0,0,0,0,0,0,0,0,0,0,0,0,0,0,0,0,0,0,0,0,0,0,0,0,0,0,0,0,0,0,0,0,0,0,0,0,0,0,0,0,0,0"/>
                  </v:shape>
                  <v:line id="Straight Connector 99" o:spid="_x0000_s1050" style="position:absolute;flip:y;visibility:visible" from="1898,4602" to="2780,4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" strokecolor="#5b9bd5" strokeweight=".5pt">
                    <v:stroke joinstyle="miter"/>
                    <o:lock v:ext="edit" shapetype="f"/>
                  </v:line>
                  <v:line id="Straight Connector 100" o:spid="_x0000_s1051" style="position:absolute;flip:y;visibility:visible" from="3707,2257" to="4589,2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" strokecolor="#5b9bd5" strokeweight=".5pt">
                    <v:stroke joinstyle="miter"/>
                    <o:lock v:ext="edit" shapetype="f"/>
                  </v:line>
                  <v:line id="Straight Connector 101" o:spid="_x0000_s1052" style="position:absolute;flip:y;visibility:visible" from="3470,2579" to="4352,2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" strokecolor="#5b9bd5" strokeweight=".5pt">
                    <v:stroke joinstyle="miter"/>
                    <o:lock v:ext="edit" shapetype="f"/>
                  </v:line>
                  <v:line id="Straight Connector 102" o:spid="_x0000_s1053" style="position:absolute;flip:y;visibility:visible" from="3215,2927" to="4097,3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" strokecolor="#5b9bd5" strokeweight=".5pt">
                    <v:stroke joinstyle="miter"/>
                    <o:lock v:ext="edit" shapetype="f"/>
                  </v:line>
                  <v:line id="Straight Connector 103" o:spid="_x0000_s1054" style="position:absolute;flip:y;visibility:visible" from="2966,3262" to="3848,3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" strokecolor="#5b9bd5" strokeweight=".5pt">
                    <v:stroke joinstyle="miter"/>
                    <o:lock v:ext="edit" shapetype="f"/>
                  </v:line>
                  <v:line id="Straight Connector 104" o:spid="_x0000_s1055" style="position:absolute;flip:y;visibility:visible" from="2774,3597" to="3656,3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" strokecolor="#5b9bd5" strokeweight=".5pt">
                    <v:stroke joinstyle="miter"/>
                    <o:lock v:ext="edit" shapetype="f"/>
                  </v:line>
                  <v:line id="Straight Connector 105" o:spid="_x0000_s1056" style="position:absolute;flip:y;visibility:visible" from="2486,3932" to="3368,4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" strokecolor="#5b9bd5" strokeweight=".5pt">
                    <v:stroke joinstyle="miter"/>
                    <o:lock v:ext="edit" shapetype="f"/>
                  </v:line>
                  <v:line id="Straight Connector 106" o:spid="_x0000_s1057" style="position:absolute;flip:y;visibility:visible" from="2188,4267" to="3070,4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" strokecolor="#5b9bd5" strokeweight=".5pt">
                    <v:stroke joinstyle="miter"/>
                    <o:lock v:ext="edit" shapetype="f"/>
                  </v:line>
                  <v:line id="Straight Connector 107" o:spid="_x0000_s1058" style="position:absolute;flip:y;visibility:visible" from="1730,4939" to="2613,51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" strokecolor="#5b9bd5" strokeweight=".5pt">
                    <v:stroke joinstyle="miter"/>
                    <o:lock v:ext="edit" shapetype="f"/>
                  </v:line>
                  <v:line id="Straight Connector 108" o:spid="_x0000_s1059" style="position:absolute;flip:x;visibility:visible" from="2414,2257" to="4734,5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" strokeweight="1.5pt">
                    <v:stroke joinstyle="miter"/>
                    <o:lock v:ext="edit" shapetype="f"/>
                  </v:line>
                  <v:shape id="TextBox 33" o:spid="_x0000_s1060" type="#_x0000_t202" style="position:absolute;left:4149;top:13802;width:3334;height:487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  <v:textbox>
                      <w:txbxContent>
                        <w:p w:rsidR="00697177" w:rsidRPr="00965D80" w:rsidRDefault="00697177" w:rsidP="0069717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965D80"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24"/>
                              <w:sz w:val="24"/>
                              <w:szCs w:val="24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Box 120" o:spid="_x0000_s1061" type="#_x0000_t202" style="position:absolute;left:20185;top:-958;width:3335;height:42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<v:textbox>
                      <w:txbxContent>
                        <w:p w:rsidR="00697177" w:rsidRPr="00965D80" w:rsidRDefault="00697177" w:rsidP="0069717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965D80"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24"/>
                              <w:sz w:val="24"/>
                              <w:szCs w:val="24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Box 121" o:spid="_x0000_s1062" type="#_x0000_t202" style="position:absolute;left:474;top:-201;width:2894;height:39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  <v:textbox>
                      <w:txbxContent>
                        <w:p w:rsidR="00697177" w:rsidRPr="00965D80" w:rsidRDefault="00697177" w:rsidP="0069717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</w:pPr>
                          <w:r w:rsidRPr="00965D80"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24"/>
                              <w:sz w:val="24"/>
                              <w:szCs w:val="24"/>
                            </w:rPr>
                            <w:t>G</w:t>
                          </w:r>
                        </w:p>
                      </w:txbxContent>
                    </v:textbox>
                  </v:shape>
                  <v:oval id="Oval 112" o:spid="_x0000_s1063" style="position:absolute;left:2819;top:15936;width:1674;height:1672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" fillcolor="#5b9bd5" strokecolor="#41719c" strokeweight="1pt">
                    <v:stroke joinstyle="miter"/>
                  </v:oval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2" o:spid="_x0000_s1064" type="#_x0000_t32" style="position:absolute;left:7926;top:3289;width:3577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" strokecolor="red">
                  <v:stroke endarrow="block"/>
                </v:shape>
                <v:shape id="AutoShape 43" o:spid="_x0000_s1065" type="#_x0000_t32" style="position:absolute;left:7886;top:3338;width:53;height:3266;flip:x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" strokecolor="#0070c0">
                  <v:stroke endarrow="block"/>
                </v:shape>
              </v:group>
              <v:shape id="Text Box 44" o:spid="_x0000_s1066" type="#_x0000_t202" style="position:absolute;left:7852;top:9445;width:976;height:65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<v:textbox>
                  <w:txbxContent>
                    <w:p w:rsidR="00697177" w:rsidRDefault="00697177" w:rsidP="00697177">
                      <w:r>
                        <w:t>y</w:t>
                      </w:r>
                    </w:p>
                  </w:txbxContent>
                </v:textbox>
              </v:shape>
              <v:shape id="Text Box 45" o:spid="_x0000_s1067" type="#_x0000_t202" style="position:absolute;left:11191;top:6130;width:976;height:65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<v:textbox>
                  <w:txbxContent>
                    <w:p w:rsidR="00697177" w:rsidRDefault="00697177" w:rsidP="00697177">
                      <w:r>
                        <w:t>x</w:t>
                      </w:r>
                    </w:p>
                  </w:txbxContent>
                </v:textbox>
              </v:shape>
            </v:group>
            <v:shape id="Text Box 2" o:spid="_x0000_s1068" type="#_x0000_t202" style="position:absolute;left:12877;top:12563;width:10075;height:49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<v:textbox>
                <w:txbxContent>
                  <w:p w:rsidR="00167545" w:rsidRPr="00167545" w:rsidRDefault="00167545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Hì</w:t>
                    </w:r>
                    <w:r w:rsidRPr="00167545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nh 7</w:t>
                    </w:r>
                  </w:p>
                </w:txbxContent>
              </v:textbox>
            </v:shape>
            <w10:wrap type="square"/>
          </v:group>
        </w:pict>
      </w:r>
      <w:r w:rsidR="00020A82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2. (</w:t>
      </w:r>
      <w:r w:rsidR="00D808C2" w:rsidRPr="008879E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,0 điểm)</w:t>
      </w:r>
    </w:p>
    <w:p w:rsidR="00697177" w:rsidRPr="008879EC" w:rsidRDefault="00697177" w:rsidP="009120FF">
      <w:pPr>
        <w:ind w:firstLine="72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ai con lắc lò xo giống hệt nhau được gắn vào điểm G của một giá cố định như hình </w:t>
      </w:r>
      <w:r w:rsidR="00167545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7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rên phương nằm ngang và phương thẳng đứng, các con lắc đang dao động điều hòa cùng biên độ 14 cm, cùng chu kì T nhưng vuông pha với nhau. Gọi </w:t>
      </w:r>
      <w:r w:rsidRPr="008879EC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300" w:dyaOrig="360">
          <v:shape id="_x0000_i1056" type="#_x0000_t75" style="width:15pt;height:17.25pt" o:ole="">
            <v:imagedata r:id="rId70" o:title=""/>
          </v:shape>
          <o:OLEObject Type="Embed" ProgID="Equation.DSMT4" ShapeID="_x0000_i1056" DrawAspect="Content" ObjectID="_1825651508" r:id="rId71"/>
        </w:objec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độ lớn hợp lực của các lực do hai lò xo tác dụng lên giá. Biết khoảng thời gian ngắn nh</w:t>
      </w:r>
      <w:r w:rsidR="00490DBE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ất</w: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iữa hai lần mà </w:t>
      </w:r>
      <w:r w:rsidRPr="008879EC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300" w:dyaOrig="360">
          <v:shape id="_x0000_i1057" type="#_x0000_t75" style="width:15pt;height:17.25pt" o:ole="">
            <v:imagedata r:id="rId72" o:title=""/>
          </v:shape>
          <o:OLEObject Type="Embed" ProgID="Equation.DSMT4" ShapeID="_x0000_i1057" DrawAspect="Content" ObjectID="_1825651509" r:id="rId73"/>
        </w:objec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ằng trọng lượng của vật nhỏ của mỗi con lắc là </w:t>
      </w:r>
      <w:r w:rsidRPr="008879EC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20" w:dyaOrig="620">
          <v:shape id="_x0000_i1058" type="#_x0000_t75" style="width:15.75pt;height:30.75pt" o:ole="">
            <v:imagedata r:id="rId74" o:title=""/>
          </v:shape>
          <o:OLEObject Type="Embed" ProgID="Equation.DSMT4" ShapeID="_x0000_i1058" DrawAspect="Content" ObjectID="_1825651510" r:id="rId75"/>
        </w:object>
      </w:r>
      <w:r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ấy </w:t>
      </w:r>
      <w:r w:rsidRPr="008879EC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219" w:dyaOrig="360">
          <v:shape id="_x0000_i1059" type="#_x0000_t75" style="width:60pt;height:17.25pt" o:ole="">
            <v:imagedata r:id="rId76" o:title=""/>
          </v:shape>
          <o:OLEObject Type="Embed" ProgID="Equation.DSMT4" ShapeID="_x0000_i1059" DrawAspect="Content" ObjectID="_1825651511" r:id="rId77"/>
        </w:object>
      </w:r>
      <w:r w:rsidR="00167545" w:rsidRPr="008879EC">
        <w:rPr>
          <w:rFonts w:ascii="Times New Roman" w:hAnsi="Times New Roman" w:cs="Times New Roman"/>
          <w:color w:val="000000" w:themeColor="text1"/>
          <w:sz w:val="24"/>
          <w:szCs w:val="24"/>
        </w:rPr>
        <w:t>Tìm chu kì T.</w:t>
      </w:r>
    </w:p>
    <w:p w:rsidR="00CF5164" w:rsidRPr="008879EC" w:rsidRDefault="00CF5164" w:rsidP="00CF5164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5" w:name="SoF"/>
      <w:bookmarkEnd w:id="5"/>
    </w:p>
    <w:sectPr w:rsidR="00CF5164" w:rsidRPr="008879EC" w:rsidSect="00035B9C">
      <w:pgSz w:w="12240" w:h="15840"/>
      <w:pgMar w:top="567" w:right="567" w:bottom="567" w:left="1134" w:header="283" w:footer="283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A1695" w:rsidRDefault="000A1695" w:rsidP="00035B9C">
      <w:pPr>
        <w:spacing w:after="0" w:line="240" w:lineRule="auto"/>
      </w:pPr>
      <w:r>
        <w:separator/>
      </w:r>
    </w:p>
  </w:endnote>
  <w:endnote w:type="continuationSeparator" w:id="1">
    <w:p w:rsidR="000A1695" w:rsidRDefault="000A1695" w:rsidP="00035B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Meiryo">
    <w:panose1 w:val="020B0604030504040204"/>
    <w:charset w:val="80"/>
    <w:family w:val="swiss"/>
    <w:pitch w:val="variable"/>
    <w:sig w:usb0="E00002FF" w:usb1="6AC7FFFF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A1695" w:rsidRDefault="000A1695" w:rsidP="00035B9C">
      <w:pPr>
        <w:spacing w:after="0" w:line="240" w:lineRule="auto"/>
      </w:pPr>
      <w:r>
        <w:separator/>
      </w:r>
    </w:p>
  </w:footnote>
  <w:footnote w:type="continuationSeparator" w:id="1">
    <w:p w:rsidR="000A1695" w:rsidRDefault="000A1695" w:rsidP="00035B9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5F5492"/>
    <w:rsid w:val="00020858"/>
    <w:rsid w:val="00020A82"/>
    <w:rsid w:val="00021D04"/>
    <w:rsid w:val="00027EAC"/>
    <w:rsid w:val="00035B9C"/>
    <w:rsid w:val="000377F1"/>
    <w:rsid w:val="000772A2"/>
    <w:rsid w:val="000A1695"/>
    <w:rsid w:val="000B1BC2"/>
    <w:rsid w:val="000C46B3"/>
    <w:rsid w:val="000E3216"/>
    <w:rsid w:val="000E772C"/>
    <w:rsid w:val="00110202"/>
    <w:rsid w:val="00114E9D"/>
    <w:rsid w:val="00142632"/>
    <w:rsid w:val="0014620B"/>
    <w:rsid w:val="001523ED"/>
    <w:rsid w:val="001563F5"/>
    <w:rsid w:val="00167545"/>
    <w:rsid w:val="001803E0"/>
    <w:rsid w:val="001909D9"/>
    <w:rsid w:val="001A0396"/>
    <w:rsid w:val="001B7143"/>
    <w:rsid w:val="001C1AA6"/>
    <w:rsid w:val="001E2BCC"/>
    <w:rsid w:val="0023517C"/>
    <w:rsid w:val="0024034D"/>
    <w:rsid w:val="00251BC0"/>
    <w:rsid w:val="00252F68"/>
    <w:rsid w:val="00291866"/>
    <w:rsid w:val="002F3421"/>
    <w:rsid w:val="00313BAF"/>
    <w:rsid w:val="00317511"/>
    <w:rsid w:val="00335DD5"/>
    <w:rsid w:val="003B5466"/>
    <w:rsid w:val="00405690"/>
    <w:rsid w:val="00413184"/>
    <w:rsid w:val="0042208F"/>
    <w:rsid w:val="004516B6"/>
    <w:rsid w:val="00490DBE"/>
    <w:rsid w:val="0049318A"/>
    <w:rsid w:val="004B41EC"/>
    <w:rsid w:val="004F12C0"/>
    <w:rsid w:val="004F22AD"/>
    <w:rsid w:val="0050284E"/>
    <w:rsid w:val="00554110"/>
    <w:rsid w:val="0056331E"/>
    <w:rsid w:val="005978F0"/>
    <w:rsid w:val="005B11FB"/>
    <w:rsid w:val="005C06A4"/>
    <w:rsid w:val="005D7AD5"/>
    <w:rsid w:val="005E1859"/>
    <w:rsid w:val="005F5492"/>
    <w:rsid w:val="00602CF8"/>
    <w:rsid w:val="006141B7"/>
    <w:rsid w:val="00622E0A"/>
    <w:rsid w:val="00641F61"/>
    <w:rsid w:val="00646A97"/>
    <w:rsid w:val="0065730D"/>
    <w:rsid w:val="00666D1A"/>
    <w:rsid w:val="00670982"/>
    <w:rsid w:val="006744A1"/>
    <w:rsid w:val="006947FE"/>
    <w:rsid w:val="00697177"/>
    <w:rsid w:val="006E08B2"/>
    <w:rsid w:val="006F4F7B"/>
    <w:rsid w:val="00710DF4"/>
    <w:rsid w:val="007113BF"/>
    <w:rsid w:val="0071493A"/>
    <w:rsid w:val="007671B6"/>
    <w:rsid w:val="00787DD5"/>
    <w:rsid w:val="00791DCA"/>
    <w:rsid w:val="007B10B9"/>
    <w:rsid w:val="008076B8"/>
    <w:rsid w:val="00813716"/>
    <w:rsid w:val="00830CB0"/>
    <w:rsid w:val="00836B88"/>
    <w:rsid w:val="00861647"/>
    <w:rsid w:val="0088704E"/>
    <w:rsid w:val="008879EC"/>
    <w:rsid w:val="008A559C"/>
    <w:rsid w:val="008B7FDC"/>
    <w:rsid w:val="008C131E"/>
    <w:rsid w:val="008D6E9D"/>
    <w:rsid w:val="00902875"/>
    <w:rsid w:val="00905D6F"/>
    <w:rsid w:val="009120FF"/>
    <w:rsid w:val="00965D80"/>
    <w:rsid w:val="00A2764E"/>
    <w:rsid w:val="00A43137"/>
    <w:rsid w:val="00A4737B"/>
    <w:rsid w:val="00A51951"/>
    <w:rsid w:val="00A640BA"/>
    <w:rsid w:val="00A80307"/>
    <w:rsid w:val="00A939A2"/>
    <w:rsid w:val="00AA1241"/>
    <w:rsid w:val="00AB4EB4"/>
    <w:rsid w:val="00AD5C0A"/>
    <w:rsid w:val="00AE21F3"/>
    <w:rsid w:val="00B0764C"/>
    <w:rsid w:val="00B23E58"/>
    <w:rsid w:val="00B33C0C"/>
    <w:rsid w:val="00B4345E"/>
    <w:rsid w:val="00B8464E"/>
    <w:rsid w:val="00BF7EEC"/>
    <w:rsid w:val="00C02F56"/>
    <w:rsid w:val="00C11D8D"/>
    <w:rsid w:val="00C24E1D"/>
    <w:rsid w:val="00C53BBE"/>
    <w:rsid w:val="00C545FD"/>
    <w:rsid w:val="00C80E1F"/>
    <w:rsid w:val="00C92B52"/>
    <w:rsid w:val="00CD2E20"/>
    <w:rsid w:val="00CD557F"/>
    <w:rsid w:val="00CF5164"/>
    <w:rsid w:val="00D31206"/>
    <w:rsid w:val="00D31C85"/>
    <w:rsid w:val="00D337D5"/>
    <w:rsid w:val="00D369A3"/>
    <w:rsid w:val="00D42FBA"/>
    <w:rsid w:val="00D4350D"/>
    <w:rsid w:val="00D646F0"/>
    <w:rsid w:val="00D808C2"/>
    <w:rsid w:val="00D9766B"/>
    <w:rsid w:val="00DA49C2"/>
    <w:rsid w:val="00DD74E2"/>
    <w:rsid w:val="00E34E78"/>
    <w:rsid w:val="00E66362"/>
    <w:rsid w:val="00E72BE1"/>
    <w:rsid w:val="00E77129"/>
    <w:rsid w:val="00EC6406"/>
    <w:rsid w:val="00ED22FC"/>
    <w:rsid w:val="00ED435A"/>
    <w:rsid w:val="00ED6E66"/>
    <w:rsid w:val="00F1791A"/>
    <w:rsid w:val="00F20484"/>
    <w:rsid w:val="00F26019"/>
    <w:rsid w:val="00F378FB"/>
    <w:rsid w:val="00F728F7"/>
    <w:rsid w:val="00F859A8"/>
    <w:rsid w:val="00FB015F"/>
    <w:rsid w:val="00FC6A81"/>
    <w:rsid w:val="00FC7E64"/>
    <w:rsid w:val="00FE148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AutoShape 42"/>
        <o:r id="V:Rule2" type="connector" idref="#AutoShape 4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620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irstletter">
    <w:name w:val="firstletter"/>
    <w:basedOn w:val="DefaultParagraphFont"/>
    <w:rsid w:val="00641F61"/>
  </w:style>
  <w:style w:type="paragraph" w:styleId="BalloonText">
    <w:name w:val="Balloon Text"/>
    <w:basedOn w:val="Normal"/>
    <w:link w:val="BalloonTextChar"/>
    <w:uiPriority w:val="99"/>
    <w:semiHidden/>
    <w:unhideWhenUsed/>
    <w:rsid w:val="00641F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1F6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110202"/>
    <w:pPr>
      <w:widowControl w:val="0"/>
      <w:spacing w:after="0" w:line="240" w:lineRule="auto"/>
      <w:ind w:left="633" w:hanging="293"/>
    </w:pPr>
    <w:rPr>
      <w:rFonts w:ascii="Times New Roman" w:eastAsia="Times New Roman" w:hAnsi="Times New Roman" w:cs="Times New Roman"/>
    </w:rPr>
  </w:style>
  <w:style w:type="character" w:customStyle="1" w:styleId="ListParagraphChar">
    <w:name w:val="List Paragraph Char"/>
    <w:link w:val="ListParagraph"/>
    <w:uiPriority w:val="34"/>
    <w:rsid w:val="00110202"/>
    <w:rPr>
      <w:rFonts w:ascii="Times New Roman" w:eastAsia="Times New Roman" w:hAnsi="Times New Roman" w:cs="Times New Roman"/>
    </w:rPr>
  </w:style>
  <w:style w:type="paragraph" w:styleId="BodyText2">
    <w:name w:val="Body Text 2"/>
    <w:basedOn w:val="Normal"/>
    <w:link w:val="BodyText2Char"/>
    <w:unhideWhenUsed/>
    <w:qFormat/>
    <w:rsid w:val="007671B6"/>
    <w:pPr>
      <w:spacing w:after="120" w:line="480" w:lineRule="auto"/>
    </w:pPr>
    <w:rPr>
      <w:rFonts w:ascii="Times New Roman" w:hAnsi="Times New Roman"/>
      <w:sz w:val="28"/>
    </w:rPr>
  </w:style>
  <w:style w:type="character" w:customStyle="1" w:styleId="BodyText2Char">
    <w:name w:val="Body Text 2 Char"/>
    <w:basedOn w:val="DefaultParagraphFont"/>
    <w:link w:val="BodyText2"/>
    <w:rsid w:val="007671B6"/>
    <w:rPr>
      <w:rFonts w:ascii="Times New Roman" w:hAnsi="Times New Roman"/>
      <w:sz w:val="28"/>
    </w:rPr>
  </w:style>
  <w:style w:type="paragraph" w:styleId="Header">
    <w:name w:val="header"/>
    <w:basedOn w:val="Normal"/>
    <w:link w:val="HeaderChar"/>
    <w:uiPriority w:val="99"/>
    <w:semiHidden/>
    <w:unhideWhenUsed/>
    <w:rsid w:val="00035B9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35B9C"/>
  </w:style>
  <w:style w:type="paragraph" w:styleId="Footer">
    <w:name w:val="footer"/>
    <w:basedOn w:val="Normal"/>
    <w:link w:val="FooterChar"/>
    <w:uiPriority w:val="99"/>
    <w:unhideWhenUsed/>
    <w:rsid w:val="00035B9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5B9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6.emf"/><Relationship Id="rId66" Type="http://schemas.openxmlformats.org/officeDocument/2006/relationships/oleObject" Target="embeddings/oleObject30.bin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3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e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gif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159A75-9189-45F7-8B7C-C663F8A11D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060</Words>
  <Characters>6044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GS</dc:creator>
  <cp:lastModifiedBy>Admin</cp:lastModifiedBy>
  <cp:revision>7</cp:revision>
  <dcterms:created xsi:type="dcterms:W3CDTF">2023-10-22T03:22:00Z</dcterms:created>
  <dcterms:modified xsi:type="dcterms:W3CDTF">2025-11-26T0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